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BB790" w14:textId="77777777" w:rsidR="0039375A" w:rsidRPr="0039375A" w:rsidRDefault="0039375A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260EC5E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C86D7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342A6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5" type="#_x0000_t75" style="width:12.8pt;height:32.95pt" o:ole="">
            <v:imagedata r:id="rId9" o:title=""/>
          </v:shape>
          <o:OLEObject Type="Embed" ProgID="Equation.DSMT4" ShapeID="_x0000_i1245" DrawAspect="Content" ObjectID="_1465846265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A6E976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5FB445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31C07C16" w:rsidR="0039375A" w:rsidRPr="00324D70" w:rsidRDefault="00324D70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4148676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11B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4\textwidth}</w:t>
      </w:r>
    </w:p>
    <w:p w14:paraId="1AB714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AB5D41" w14:textId="5BC5E96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cart.asy}</w:t>
      </w:r>
    </w:p>
    <w:p w14:paraId="5525828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Экипаж}</w:t>
      </w:r>
    </w:p>
    <w:p w14:paraId="1B0DF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vehicle}</w:t>
      </w:r>
    </w:p>
    <w:p w14:paraId="021ADF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C0E1D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249E22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1A62091" w14:textId="3FDA8B7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wheel.asy}</w:t>
      </w:r>
    </w:p>
    <w:p w14:paraId="3D3C37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лесо}</w:t>
      </w:r>
    </w:p>
    <w:p w14:paraId="4A3BB7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label{fig:wheel}</w:t>
      </w:r>
    </w:p>
    <w:p w14:paraId="700243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21E3CB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3B0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C748A4" w14:textId="2337149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overlap.asy}</w:t>
      </w:r>
    </w:p>
    <w:p w14:paraId="043AC4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ерекрытие}</w:t>
      </w:r>
    </w:p>
    <w:p w14:paraId="5D7EEB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overlap}</w:t>
      </w:r>
    </w:p>
    <w:p w14:paraId="691104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4CF006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2F3DEF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24443C" w14:textId="126526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99530C9">
          <v:shape id="_x0000_i1246" type="#_x0000_t75" style="width:16.15pt;height:14.15pt" o:ole="">
            <v:imagedata r:id="rId11" o:title=""/>
          </v:shape>
          <o:OLEObject Type="Embed" ProgID="Equation.DSMT4" ShapeID="_x0000_i1246" DrawAspect="Content" ObjectID="_1465846266" r:id="rId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C86D7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319B7C1">
          <v:shape id="_x0000_i1247" type="#_x0000_t75" style="width:10.75pt;height:10.75pt" o:ole="">
            <v:imagedata r:id="rId13" o:title=""/>
          </v:shape>
          <o:OLEObject Type="Embed" ProgID="Equation.DSMT4" ShapeID="_x0000_i1247" DrawAspect="Content" ObjectID="_1465846267" r:id="rId14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52432F5E">
          <v:shape id="_x0000_i1248" type="#_x0000_t75" style="width:67.95pt;height:18.85pt" o:ole="">
            <v:imagedata r:id="rId15" o:title=""/>
          </v:shape>
          <o:OLEObject Type="Embed" ProgID="Equation.DSMT4" ShapeID="_x0000_i1248" DrawAspect="Content" ObjectID="_1465846268" r:id="rId16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496D7562">
          <v:shape id="_x0000_i1249" type="#_x0000_t75" style="width:22.2pt;height:20.2pt" o:ole="">
            <v:imagedata r:id="rId17" o:title=""/>
          </v:shape>
          <o:OLEObject Type="Embed" ProgID="Equation.DSMT4" ShapeID="_x0000_i1249" DrawAspect="Content" ObjectID="_1465846269" r:id="rId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C86D7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D02C7AC">
          <v:shape id="_x0000_i1250" type="#_x0000_t75" style="width:12.8pt;height:14.8pt" o:ole="">
            <v:imagedata r:id="rId19" o:title=""/>
          </v:shape>
          <o:OLEObject Type="Embed" ProgID="Equation.DSMT4" ShapeID="_x0000_i1250" DrawAspect="Content" ObjectID="_1465846270" r:id="rId20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5BB2FCFC">
          <v:shape id="_x0000_i1251" type="#_x0000_t75" style="width:14.15pt;height:20.2pt" o:ole="">
            <v:imagedata r:id="rId21" o:title=""/>
          </v:shape>
          <o:OLEObject Type="Embed" ProgID="Equation.DSMT4" ShapeID="_x0000_i1251" DrawAspect="Content" ObjectID="_1465846271" r:id="rId22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(фиг.~\ref{fig:vehicle}), причем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40E4640A">
          <v:shape id="_x0000_i1252" type="#_x0000_t75" style="width:14.15pt;height:20.2pt" o:ole="">
            <v:imagedata r:id="rId23" o:title=""/>
          </v:shape>
          <o:OLEObject Type="Embed" ProgID="Equation.DSMT4" ShapeID="_x0000_i1252" DrawAspect="Content" ObjectID="_1465846272" r:id="rId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8AEC980">
          <v:shape id="_x0000_i1253" type="#_x0000_t75" style="width:47.1pt;height:20.2pt" o:ole="">
            <v:imagedata r:id="rId25" o:title=""/>
          </v:shape>
          <o:OLEObject Type="Embed" ProgID="Equation.DSMT4" ShapeID="_x0000_i1253" DrawAspect="Content" ObjectID="_1465846273" r:id="rId26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фиг.~\ref{fig:wheel}). Трения в осях роликов и колес нет.</w:t>
      </w:r>
    </w:p>
    <w:p w14:paraId="685AB2AC" w14:textId="2D624CE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39037B6B">
          <v:shape id="_x0000_i1254" type="#_x0000_t75" style="width:22.9pt;height:20.2pt" o:ole="">
            <v:imagedata r:id="rId27" o:title=""/>
          </v:shape>
          <o:OLEObject Type="Embed" ProgID="Equation.DSMT4" ShapeID="_x0000_i1254" DrawAspect="Content" ObjectID="_1465846274" r:id="rId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E1D2687">
          <v:shape id="_x0000_i1255" type="#_x0000_t75" style="width:22.2pt;height:20.2pt" o:ole="">
            <v:imagedata r:id="rId29" o:title=""/>
          </v:shape>
          <o:OLEObject Type="Embed" ProgID="Equation.DSMT4" ShapeID="_x0000_i1255" DrawAspect="Content" ObjectID="_1465846275" r:id="rId30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353F4599">
          <v:shape id="_x0000_i1256" type="#_x0000_t75" style="width:16.15pt;height:20.2pt" o:ole="">
            <v:imagedata r:id="rId31" o:title=""/>
          </v:shape>
          <o:OLEObject Type="Embed" ProgID="Equation.DSMT4" ShapeID="_x0000_i1256" DrawAspect="Content" ObjectID="_1465846276" r:id="rId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C86D7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59AF0ADE">
          <v:shape id="_x0000_i1257" type="#_x0000_t75" style="width:37.7pt;height:20.2pt" o:ole="">
            <v:imagedata r:id="rId33" o:title=""/>
          </v:shape>
          <o:OLEObject Type="Embed" ProgID="Equation.DSMT4" ShapeID="_x0000_i1257" DrawAspect="Content" ObjectID="_1465846277" r:id="rId34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6DDAC1FF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В таких конфигурациях центр платформы </w:t>
      </w:r>
      <w:r w:rsidR="00C86D7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41C94359">
          <v:shape id="_x0000_i1258" type="#_x0000_t75" style="width:12.8pt;height:14.8pt" o:ole="">
            <v:imagedata r:id="rId35" o:title=""/>
          </v:shape>
          <o:OLEObject Type="Embed" ProgID="Equation.DSMT4" ShapeID="_x0000_i1258" DrawAspect="Content" ObjectID="_1465846278" r:id="rId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C86D7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5FC86BF2">
          <v:shape id="_x0000_i1259" type="#_x0000_t75" style="width:137.25pt;height:30.95pt" o:ole="">
            <v:imagedata r:id="rId37" o:title=""/>
          </v:shape>
          <o:OLEObject Type="Embed" ProgID="Equation.DSMT4" ShapeID="_x0000_i1259" DrawAspect="Content" ObjectID="_1465846279" r:id="rId38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1FA1C4C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A68DE2A">
          <v:shape id="_x0000_i1260" type="#_x0000_t75" style="width:24.2pt;height:14.8pt" o:ole="">
            <v:imagedata r:id="rId39" o:title=""/>
          </v:shape>
          <o:OLEObject Type="Embed" ProgID="Equation.DSMT4" ShapeID="_x0000_i1260" DrawAspect="Content" ObjectID="_1465846280" r:id="rId40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2DF02AE2">
          <v:shape id="_x0000_i1261" type="#_x0000_t75" style="width:24.9pt;height:14.8pt" o:ole="">
            <v:imagedata r:id="rId41" o:title=""/>
          </v:shape>
          <o:OLEObject Type="Embed" ProgID="Equation.DSMT4" ShapeID="_x0000_i1261" DrawAspect="Content" ObjectID="_1465846281" r:id="rId42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C86D7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28105D76">
          <v:shape id="_x0000_i1262" type="#_x0000_t75" style="width:24.2pt;height:14.8pt" o:ole="">
            <v:imagedata r:id="rId43" o:title=""/>
          </v:shape>
          <o:OLEObject Type="Embed" ProgID="Equation.DSMT4" ShapeID="_x0000_i1262" DrawAspect="Content" ObjectID="_1465846282" r:id="rId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5EBA1F0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C86D7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739C8C18">
          <v:shape id="_x0000_i1263" type="#_x0000_t75" style="width:37.7pt;height:20.2pt" o:ole="">
            <v:imagedata r:id="rId45" o:title=""/>
          </v:shape>
          <o:OLEObject Type="Embed" ProgID="Equation.DSMT4" ShapeID="_x0000_i1263" DrawAspect="Content" ObjectID="_1465846283" r:id="rId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C86D7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3A2F1275">
          <v:shape id="_x0000_i1264" type="#_x0000_t75" style="width:28.25pt;height:20.2pt" o:ole="">
            <v:imagedata r:id="rId47" o:title=""/>
          </v:shape>
          <o:OLEObject Type="Embed" ProgID="Equation.DSMT4" ShapeID="_x0000_i1264" DrawAspect="Content" ObjectID="_1465846284" r:id="rId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C86D7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4B8EEEFF">
          <v:shape id="_x0000_i1265" type="#_x0000_t75" style="width:14.15pt;height:20.2pt" o:ole="">
            <v:imagedata r:id="rId49" o:title=""/>
          </v:shape>
          <o:OLEObject Type="Embed" ProgID="Equation.DSMT4" ShapeID="_x0000_i1265" DrawAspect="Content" ObjectID="_1465846285" r:id="rId5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72130E86" w:rsidR="0039375A" w:rsidRPr="0039375A" w:rsidRDefault="00C86D7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B71E938">
          <v:shape id="_x0000_i1266" type="#_x0000_t75" style="width:24.2pt;height:14.8pt" o:ole="">
            <v:imagedata r:id="rId51" o:title=""/>
          </v:shape>
          <o:OLEObject Type="Embed" ProgID="Equation.DSMT4" ShapeID="_x0000_i1266" DrawAspect="Content" ObjectID="_1465846286" r:id="rId5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0D455B7">
          <v:shape id="_x0000_i1267" type="#_x0000_t75" style="width:12.8pt;height:14.8pt" o:ole="">
            <v:imagedata r:id="rId53" o:title=""/>
          </v:shape>
          <o:OLEObject Type="Embed" ProgID="Equation.DSMT4" ShapeID="_x0000_i1267" DrawAspect="Content" ObjectID="_1465846287" r:id="rId5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71094576">
          <v:shape id="_x0000_i1268" type="#_x0000_t75" style="width:32.95pt;height:14.8pt" o:ole="">
            <v:imagedata r:id="rId55" o:title=""/>
          </v:shape>
          <o:OLEObject Type="Embed" ProgID="Equation.DSMT4" ShapeID="_x0000_i1268" DrawAspect="Content" ObjectID="_1465846288" r:id="rId5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BF8FFD6">
          <v:shape id="_x0000_i1269" type="#_x0000_t75" style="width:12.1pt;height:16.15pt" o:ole="">
            <v:imagedata r:id="rId57" o:title=""/>
          </v:shape>
          <o:OLEObject Type="Embed" ProgID="Equation.DSMT4" ShapeID="_x0000_i1269" DrawAspect="Content" ObjectID="_1465846289" r:id="rId58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666E724B">
          <v:shape id="_x0000_i1270" type="#_x0000_t75" style="width:24.9pt;height:14.8pt" o:ole="">
            <v:imagedata r:id="rId59" o:title=""/>
          </v:shape>
          <o:OLEObject Type="Embed" ProgID="Equation.DSMT4" ShapeID="_x0000_i1270" DrawAspect="Content" ObjectID="_1465846290" r:id="rId60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1A6AF770">
          <v:shape id="_x0000_i1271" type="#_x0000_t75" style="width:20.2pt;height:20.2pt" o:ole="">
            <v:imagedata r:id="rId61" o:title=""/>
          </v:shape>
          <o:OLEObject Type="Embed" ProgID="Equation.DSMT4" ShapeID="_x0000_i1271" DrawAspect="Content" ObjectID="_1465846291" r:id="rId6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7BD7CBB0" w:rsidR="0039375A" w:rsidRPr="0039375A" w:rsidRDefault="00C86D7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635715ED">
          <v:shape id="_x0000_i1272" type="#_x0000_t75" style="width:16.8pt;height:20.2pt" o:ole="">
            <v:imagedata r:id="rId63" o:title=""/>
          </v:shape>
          <o:OLEObject Type="Embed" ProgID="Equation.DSMT4" ShapeID="_x0000_i1272" DrawAspect="Content" ObjectID="_1465846292" r:id="rId6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427DDA46">
          <v:shape id="_x0000_i1273" type="#_x0000_t75" style="width:61.25pt;height:16.8pt" o:ole="">
            <v:imagedata r:id="rId65" o:title=""/>
          </v:shape>
          <o:OLEObject Type="Embed" ProgID="Equation.DSMT4" ShapeID="_x0000_i1273" DrawAspect="Content" ObjectID="_1465846293" r:id="rId6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5A7250">
          <v:shape id="_x0000_i1274" type="#_x0000_t75" style="width:22.2pt;height:18.85pt" o:ole="">
            <v:imagedata r:id="rId67" o:title=""/>
          </v:shape>
          <o:OLEObject Type="Embed" ProgID="Equation.DSMT4" ShapeID="_x0000_i1274" DrawAspect="Content" ObjectID="_1465846294" r:id="rId68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4D7CC84F">
          <v:shape id="_x0000_i1275" type="#_x0000_t75" style="width:16.15pt;height:22.2pt" o:ole="">
            <v:imagedata r:id="rId69" o:title=""/>
          </v:shape>
          <o:OLEObject Type="Embed" ProgID="Equation.DSMT4" ShapeID="_x0000_i1275" DrawAspect="Content" ObjectID="_1465846295" r:id="rId70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5208700F" w:rsidR="0039375A" w:rsidRPr="0039375A" w:rsidRDefault="00C86D7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D839FA8">
          <v:shape id="_x0000_i1276" type="#_x0000_t75" style="width:4in;height:30.3pt" o:ole="">
            <v:imagedata r:id="rId71" o:title=""/>
          </v:shape>
          <o:OLEObject Type="Embed" ProgID="Equation.DSMT4" ShapeID="_x0000_i1276" DrawAspect="Content" ObjectID="_1465846296" r:id="rId7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719C9E58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C86D7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18436B3D">
          <v:shape id="_x0000_i1277" type="#_x0000_t75" style="width:16.15pt;height:20.2pt" o:ole="">
            <v:imagedata r:id="rId73" o:title=""/>
          </v:shape>
          <o:OLEObject Type="Embed" ProgID="Equation.DSMT4" ShapeID="_x0000_i1277" DrawAspect="Content" ObjectID="_1465846297" r:id="rId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C86D7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4753A9D8">
          <v:shape id="_x0000_i1278" type="#_x0000_t75" style="width:8.75pt;height:10.75pt" o:ole="">
            <v:imagedata r:id="rId75" o:title=""/>
          </v:shape>
          <o:OLEObject Type="Embed" ProgID="Equation.DSMT4" ShapeID="_x0000_i1278" DrawAspect="Content" ObjectID="_1465846298" r:id="rId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C86D7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504D9C5C">
          <v:shape id="_x0000_i1279" type="#_x0000_t75" style="width:8.05pt;height:14.15pt" o:ole="">
            <v:imagedata r:id="rId77" o:title=""/>
          </v:shape>
          <o:OLEObject Type="Embed" ProgID="Equation.DSMT4" ShapeID="_x0000_i1279" DrawAspect="Content" ObjectID="_1465846299" r:id="rId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1C0ECB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7215FB23">
          <v:shape id="_x0000_i1280" type="#_x0000_t75" style="width:10.75pt;height:18.15pt" o:ole="">
            <v:imagedata r:id="rId79" o:title=""/>
          </v:shape>
          <o:OLEObject Type="Embed" ProgID="Equation.DSMT4" ShapeID="_x0000_i1280" DrawAspect="Content" ObjectID="_1465846300" r:id="rId80"/>
        </w:object>
      </w:r>
      <w:r w:rsidR="008F7EFD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0A0D1418" w:rsidR="00903847" w:rsidRPr="0039375A" w:rsidRDefault="0090384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78B0804F">
          <v:shape id="_x0000_i1281" type="#_x0000_t75" style="width:160.8pt;height:18.85pt" o:ole="">
            <v:imagedata r:id="rId81" o:title=""/>
          </v:shape>
          <o:OLEObject Type="Embed" ProgID="Equation.DSMT4" ShapeID="_x0000_i1281" DrawAspect="Content" ObjectID="_1465846301" r:id="rId82"/>
        </w:object>
      </w:r>
      <w:r w:rsidR="003829D7">
        <w:rPr>
          <w:rFonts w:ascii="Times New Roman" w:hAnsi="Times New Roman" w:cs="Times New Roman"/>
          <w:sz w:val="28"/>
          <w:szCs w:val="28"/>
        </w:rPr>
        <w:t xml:space="preserve">        </w:t>
      </w:r>
      <w:r w:rsidRPr="0039375A">
        <w:rPr>
          <w:rFonts w:ascii="Times New Roman" w:hAnsi="Times New Roman" w:cs="Times New Roman"/>
          <w:sz w:val="28"/>
          <w:szCs w:val="28"/>
        </w:rPr>
        <w:t>\label{eq:num}</w:t>
      </w:r>
    </w:p>
    <w:p w14:paraId="33F24D35" w14:textId="4BFB68D5" w:rsidR="0039375A" w:rsidRDefault="00144E76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77777777" w:rsidR="00144E76" w:rsidRDefault="00144E76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CE68AE6">
          <v:shape id="_x0000_i1282" type="#_x0000_t75" style="width:481.1pt;height:24.9pt" o:ole="">
            <v:imagedata r:id="rId83" o:title=""/>
          </v:shape>
          <o:OLEObject Type="Embed" ProgID="Equation.DSMT4" ShapeID="_x0000_i1282" DrawAspect="Content" ObjectID="_1465846302" r:id="rId84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188CCA2" w14:textId="7C09284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03AE9F91">
          <v:shape id="_x0000_i1283" type="#_x0000_t75" style="width:14.15pt;height:22.9pt" o:ole="">
            <v:imagedata r:id="rId85" o:title=""/>
          </v:shape>
          <o:OLEObject Type="Embed" ProgID="Equation.DSMT4" ShapeID="_x0000_i1283" DrawAspect="Content" ObjectID="_1465846303" r:id="rId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36C3D8D3">
          <v:shape id="_x0000_i1284" type="#_x0000_t75" style="width:16.15pt;height:22.9pt" o:ole="">
            <v:imagedata r:id="rId87" o:title=""/>
          </v:shape>
          <o:OLEObject Type="Embed" ProgID="Equation.DSMT4" ShapeID="_x0000_i1284" DrawAspect="Content" ObjectID="_1465846304" r:id="rId8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C227B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4DA5FB63">
          <v:shape id="_x0000_i1285" type="#_x0000_t75" style="width:12.8pt;height:14.8pt" o:ole="">
            <v:imagedata r:id="rId89" o:title=""/>
          </v:shape>
          <o:OLEObject Type="Embed" ProgID="Equation.DSMT4" ShapeID="_x0000_i1285" DrawAspect="Content" ObjectID="_1465846305" r:id="rId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1727EB1C">
          <v:shape id="_x0000_i1286" type="#_x0000_t75" style="width:20.2pt;height:20.2pt" o:ole="">
            <v:imagedata r:id="rId91" o:title=""/>
          </v:shape>
          <o:OLEObject Type="Embed" ProgID="Equation.DSMT4" ShapeID="_x0000_i1286" DrawAspect="Content" ObjectID="_1465846306" r:id="rId92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1F252E00">
          <v:shape id="_x0000_i1287" type="#_x0000_t75" style="width:20.85pt;height:18.85pt" o:ole="">
            <v:imagedata r:id="rId93" o:title=""/>
          </v:shape>
          <o:OLEObject Type="Embed" ProgID="Equation.DSMT4" ShapeID="_x0000_i1287" DrawAspect="Content" ObjectID="_1465846307" r:id="rId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00CB2668">
          <v:shape id="_x0000_i1288" type="#_x0000_t75" style="width:14.8pt;height:22.9pt" o:ole="">
            <v:imagedata r:id="rId95" o:title=""/>
          </v:shape>
          <o:OLEObject Type="Embed" ProgID="Equation.DSMT4" ShapeID="_x0000_i1288" DrawAspect="Content" ObjectID="_1465846308" r:id="rId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C227B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0C46357A">
          <v:shape id="_x0000_i1289" type="#_x0000_t75" style="width:14.8pt;height:22.9pt" o:ole="">
            <v:imagedata r:id="rId97" o:title=""/>
          </v:shape>
          <o:OLEObject Type="Embed" ProgID="Equation.DSMT4" ShapeID="_x0000_i1289" DrawAspect="Content" ObjectID="_1465846309" r:id="rId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C227B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5F260575">
          <v:shape id="_x0000_i1290" type="#_x0000_t75" style="width:100.25pt;height:18.85pt" o:ole="">
            <v:imagedata r:id="rId99" o:title=""/>
          </v:shape>
          <o:OLEObject Type="Embed" ProgID="Equation.DSMT4" ShapeID="_x0000_i1290" DrawAspect="Content" ObjectID="_1465846310" r:id="rId100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4A8340FB" w:rsidR="0039375A" w:rsidRPr="0039375A" w:rsidRDefault="00015516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14BD923A">
          <v:shape id="_x0000_i1291" type="#_x0000_t75" style="width:306.15pt;height:22.9pt" o:ole="">
            <v:imagedata r:id="rId101" o:title=""/>
          </v:shape>
          <o:OLEObject Type="Embed" ProgID="Equation.DSMT4" ShapeID="_x0000_i1291" DrawAspect="Content" ObjectID="_1465846311" r:id="rId102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000B63B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057536" w:rsidRPr="00057536">
        <w:rPr>
          <w:position w:val="-12"/>
        </w:rPr>
        <w:object w:dxaOrig="280" w:dyaOrig="380" w14:anchorId="4A54C363">
          <v:shape id="_x0000_i1292" type="#_x0000_t75" style="width:14.15pt;height:18.85pt" o:ole="">
            <v:imagedata r:id="rId103" o:title=""/>
          </v:shape>
          <o:OLEObject Type="Embed" ProgID="Equation.DSMT4" ShapeID="_x0000_i1292" DrawAspect="Content" ObjectID="_1465846312" r:id="rId1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60BD519F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18"/>
        </w:rPr>
        <w:object w:dxaOrig="2000" w:dyaOrig="440" w14:anchorId="7767CEC6">
          <v:shape id="_x0000_i1293" type="#_x0000_t75" style="width:100.25pt;height:22.2pt" o:ole="">
            <v:imagedata r:id="rId105" o:title=""/>
          </v:shape>
          <o:OLEObject Type="Embed" ProgID="Equation.DSMT4" ShapeID="_x0000_i1293" DrawAspect="Content" ObjectID="_1465846313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\label{eq:constraints_vec}</w:t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7EF71A65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30"/>
        </w:rPr>
        <w:object w:dxaOrig="4620" w:dyaOrig="720" w14:anchorId="3982A52B">
          <v:shape id="_x0000_i1294" type="#_x0000_t75" style="width:230.8pt;height:36.35pt" o:ole="">
            <v:imagedata r:id="rId107" o:title=""/>
          </v:shape>
          <o:OLEObject Type="Embed" ProgID="Equation.DSMT4" ShapeID="_x0000_i1294" DrawAspect="Content" ObjectID="_1465846314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9375A">
        <w:rPr>
          <w:rFonts w:ascii="Times New Roman" w:hAnsi="Times New Roman" w:cs="Times New Roman"/>
          <w:sz w:val="28"/>
          <w:szCs w:val="28"/>
        </w:rPr>
        <w:t>\la</w:t>
      </w:r>
      <w:r>
        <w:rPr>
          <w:rFonts w:ascii="Times New Roman" w:hAnsi="Times New Roman" w:cs="Times New Roman"/>
          <w:sz w:val="28"/>
          <w:szCs w:val="28"/>
        </w:rPr>
        <w:t>bel{constraint_roller_contact}</w:t>
      </w:r>
    </w:p>
    <w:p w14:paraId="45E628FD" w14:textId="629B6824" w:rsidR="0039375A" w:rsidRPr="0039375A" w:rsidRDefault="00C46D5E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6D5E">
        <w:rPr>
          <w:position w:val="-22"/>
        </w:rPr>
        <w:object w:dxaOrig="3140" w:dyaOrig="640" w14:anchorId="7710AC01">
          <v:shape id="_x0000_i1295" type="#_x0000_t75" style="width:156.8pt;height:32.3pt" o:ole="">
            <v:imagedata r:id="rId109" o:title=""/>
          </v:shape>
          <o:OLEObject Type="Embed" ProgID="Equation.DSMT4" ShapeID="_x0000_i1295" DrawAspect="Content" ObjectID="_1465846315" r:id="rId110"/>
        </w:object>
      </w:r>
      <w: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\label{constraint_wheel_contact}</w:t>
      </w:r>
    </w:p>
    <w:p w14:paraId="19350F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467249F6" w14:textId="04EE636B" w:rsidR="009F1E90" w:rsidRDefault="009F1E90" w:rsidP="009F1E9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constraints_V}</w:t>
      </w:r>
    </w:p>
    <w:p w14:paraId="1E06F2AE" w14:textId="1D55E180" w:rsidR="00C14EC6" w:rsidRPr="0039375A" w:rsidRDefault="006841B1" w:rsidP="00C14EC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4EC6">
        <w:rPr>
          <w:rFonts w:ascii="Times New Roman" w:hAnsi="Times New Roman" w:cs="Times New Roman"/>
          <w:position w:val="-212"/>
          <w:sz w:val="28"/>
          <w:szCs w:val="28"/>
        </w:rPr>
        <w:object w:dxaOrig="9700" w:dyaOrig="4400" w14:anchorId="02B8B53C">
          <v:shape id="_x0000_i1443" type="#_x0000_t75" style="width:485.15pt;height:220.05pt" o:ole="">
            <v:imagedata r:id="rId111" o:title=""/>
          </v:shape>
          <o:OLEObject Type="Embed" ProgID="Equation.DSMT4" ShapeID="_x0000_i1443" DrawAspect="Content" ObjectID="_1465846316" r:id="rId112"/>
        </w:object>
      </w:r>
    </w:p>
    <w:p w14:paraId="71A0E1D8" w14:textId="6D6E861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922150" w:rsidRPr="00922150">
        <w:rPr>
          <w:position w:val="-12"/>
        </w:rPr>
        <w:object w:dxaOrig="320" w:dyaOrig="380" w14:anchorId="1E4D90C2">
          <v:shape id="_x0000_i1395" type="#_x0000_t75" style="width:16.15pt;height:18.85pt" o:ole="">
            <v:imagedata r:id="rId113" o:title=""/>
          </v:shape>
          <o:OLEObject Type="Embed" ProgID="Equation.DSMT4" ShapeID="_x0000_i1395" DrawAspect="Content" ObjectID="_1465846317" r:id="rId1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922150" w:rsidRPr="00922150">
        <w:rPr>
          <w:position w:val="-12"/>
        </w:rPr>
        <w:object w:dxaOrig="340" w:dyaOrig="380" w14:anchorId="2A5DB70B">
          <v:shape id="_x0000_i1400" type="#_x0000_t75" style="width:16.8pt;height:18.85pt" o:ole="">
            <v:imagedata r:id="rId115" o:title=""/>
          </v:shape>
          <o:OLEObject Type="Embed" ProgID="Equation.DSMT4" ShapeID="_x0000_i1400" DrawAspect="Content" ObjectID="_1465846318" r:id="rId1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нулевые </w:t>
      </w:r>
      <w:r w:rsidR="00922150" w:rsidRPr="00922150">
        <w:rPr>
          <w:position w:val="-10"/>
        </w:rPr>
        <w:object w:dxaOrig="1800" w:dyaOrig="320" w14:anchorId="51545431">
          <v:shape id="_x0000_i1405" type="#_x0000_t75" style="width:90.15pt;height:16.15pt" o:ole="">
            <v:imagedata r:id="rId117" o:title=""/>
          </v:shape>
          <o:OLEObject Type="Embed" ProgID="Equation.DSMT4" ShapeID="_x0000_i1405" DrawAspect="Content" ObjectID="_1465846319" r:id="rId1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922150" w:rsidRPr="00922150">
        <w:rPr>
          <w:position w:val="-10"/>
        </w:rPr>
        <w:object w:dxaOrig="1360" w:dyaOrig="320" w14:anchorId="28BDEAF0">
          <v:shape id="_x0000_i1410" type="#_x0000_t75" style="width:67.95pt;height:16.15pt" o:ole="">
            <v:imagedata r:id="rId119" o:title=""/>
          </v:shape>
          <o:OLEObject Type="Embed" ProgID="Equation.DSMT4" ShapeID="_x0000_i1410" DrawAspect="Content" ObjectID="_1465846320" r:id="rId1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922150" w:rsidRPr="00025957">
        <w:rPr>
          <w:position w:val="-4"/>
        </w:rPr>
        <w:object w:dxaOrig="220" w:dyaOrig="240" w14:anchorId="57500D5D">
          <v:shape id="_x0000_i1415" type="#_x0000_t75" style="width:10.75pt;height:12.1pt" o:ole="">
            <v:imagedata r:id="rId121" o:title=""/>
          </v:shape>
          <o:OLEObject Type="Embed" ProgID="Equation.DSMT4" ShapeID="_x0000_i1415" DrawAspect="Content" ObjectID="_1465846321" r:id="rId1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единичная матрица размерности </w:t>
      </w:r>
      <w:r w:rsidR="00922150" w:rsidRPr="00922150">
        <w:rPr>
          <w:position w:val="-10"/>
        </w:rPr>
        <w:object w:dxaOrig="880" w:dyaOrig="320" w14:anchorId="7BD8C0F7">
          <v:shape id="_x0000_i1420" type="#_x0000_t75" style="width:43.75pt;height:16.15pt" o:ole="">
            <v:imagedata r:id="rId123" o:title=""/>
          </v:shape>
          <o:OLEObject Type="Embed" ProgID="Equation.DSMT4" ShapeID="_x0000_i1420" DrawAspect="Content" ObjectID="_1465846322" r:id="rId12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4050F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291CA6" w14:textId="4D4259B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453349" w:rsidRPr="00453349">
        <w:rPr>
          <w:position w:val="-12"/>
        </w:rPr>
        <w:object w:dxaOrig="280" w:dyaOrig="380" w14:anchorId="49361D54">
          <v:shape id="_x0000_i1425" type="#_x0000_t75" style="width:14.15pt;height:18.85pt" o:ole="">
            <v:imagedata r:id="rId125" o:title=""/>
          </v:shape>
          <o:OLEObject Type="Embed" ProgID="Equation.DSMT4" ShapeID="_x0000_i1425" DrawAspect="Content" ObjectID="_1465846323" r:id="rId126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713C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648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0FEA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AC52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DD92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40E2C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04940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52AA5C2" w14:textId="5EB6217C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6841B1" w:rsidRPr="006841B1">
        <w:rPr>
          <w:position w:val="-22"/>
        </w:rPr>
        <w:object w:dxaOrig="2500" w:dyaOrig="640" w14:anchorId="62F587AB">
          <v:shape id="_x0000_i1441" type="#_x0000_t75" style="width:125.15pt;height:32.3pt" o:ole="">
            <v:imagedata r:id="rId127" o:title=""/>
          </v:shape>
          <o:OLEObject Type="Embed" ProgID="Equation.DSMT4" ShapeID="_x0000_i1441" DrawAspect="Content" ObjectID="_1465846324" r:id="rId1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010442A3" w14:textId="1B7D0D0E" w:rsidR="006841B1" w:rsidRPr="0039375A" w:rsidRDefault="006841B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int_free_roller}</w:t>
      </w:r>
    </w:p>
    <w:p w14:paraId="2F8CE3F6" w14:textId="14D824D3" w:rsidR="0039375A" w:rsidRPr="0039375A" w:rsidRDefault="006841B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841B1">
        <w:rPr>
          <w:position w:val="-22"/>
        </w:rPr>
        <w:object w:dxaOrig="2220" w:dyaOrig="640" w14:anchorId="43096348">
          <v:shape id="_x0000_i1436" type="#_x0000_t75" style="width:111.05pt;height:32.3pt" o:ole="">
            <v:imagedata r:id="rId129" o:title=""/>
          </v:shape>
          <o:OLEObject Type="Embed" ProgID="Equation.DSMT4" ShapeID="_x0000_i1436" DrawAspect="Content" ObjectID="_1465846325" r:id="rId130"/>
        </w:object>
      </w:r>
    </w:p>
    <w:p w14:paraId="12024A42" w14:textId="04231F7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вязывающие скорость вращения платформы </w:t>
      </w:r>
      <w:r w:rsidR="00F720F6" w:rsidRPr="00F720F6">
        <w:rPr>
          <w:position w:val="-12"/>
        </w:rPr>
        <w:object w:dxaOrig="260" w:dyaOrig="380" w14:anchorId="653261E8">
          <v:shape id="_x0000_i1445" type="#_x0000_t75" style="width:12.8pt;height:18.85pt" o:ole="">
            <v:imagedata r:id="rId131" o:title=""/>
          </v:shape>
          <o:OLEObject Type="Embed" ProgID="Equation.DSMT4" ShapeID="_x0000_i1445" DrawAspect="Content" ObjectID="_1465846326" r:id="rId1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 </w:t>
      </w:r>
      <w:r w:rsidR="00F720F6" w:rsidRPr="00F720F6">
        <w:rPr>
          <w:position w:val="-16"/>
        </w:rPr>
        <w:object w:dxaOrig="320" w:dyaOrig="420" w14:anchorId="51B06757">
          <v:shape id="_x0000_i1452" type="#_x0000_t75" style="width:16.15pt;height:20.85pt" o:ole="">
            <v:imagedata r:id="rId133" o:title=""/>
          </v:shape>
          <o:OLEObject Type="Embed" ProgID="Equation.DSMT4" ShapeID="_x0000_i1452" DrawAspect="Content" ObjectID="_1465846327" r:id="rId1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угол между опорной плоскостью </w:t>
      </w:r>
      <w:r w:rsidR="00F720F6" w:rsidRPr="00F720F6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527B1D88">
          <v:shape id="_x0000_i1470" type="#_x0000_t75" style="width:32.95pt;height:14.8pt" o:ole="">
            <v:imagedata r:id="rId135" o:title=""/>
          </v:shape>
          <o:OLEObject Type="Embed" ProgID="Equation.DSMT4" ShapeID="_x0000_i1470" DrawAspect="Content" ObjectID="_1465846328" r:id="rId1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F720F6" w:rsidRPr="00F720F6">
        <w:rPr>
          <w:position w:val="-10"/>
        </w:rPr>
        <w:object w:dxaOrig="200" w:dyaOrig="300" w14:anchorId="75F057DA">
          <v:shape id="_x0000_i1455" type="#_x0000_t75" style="width:10.1pt;height:14.8pt" o:ole="">
            <v:imagedata r:id="rId137" o:title=""/>
          </v:shape>
          <o:OLEObject Type="Embed" ProgID="Equation.DSMT4" ShapeID="_x0000_i1455" DrawAspect="Content" ObjectID="_1465846329" r:id="rId13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F720F6" w:rsidRPr="00025957">
        <w:rPr>
          <w:position w:val="-4"/>
        </w:rPr>
        <w:object w:dxaOrig="140" w:dyaOrig="240" w14:anchorId="5D60B7C5">
          <v:shape id="_x0000_i1461" type="#_x0000_t75" style="width:6.75pt;height:12.1pt" o:ole="">
            <v:imagedata r:id="rId139" o:title=""/>
          </v:shape>
          <o:OLEObject Type="Embed" ProgID="Equation.DSMT4" ShapeID="_x0000_i1461" DrawAspect="Content" ObjectID="_1465846330" r:id="rId1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F720F6" w:rsidRPr="00F720F6">
        <w:rPr>
          <w:position w:val="-12"/>
        </w:rPr>
        <w:object w:dxaOrig="240" w:dyaOrig="380" w14:anchorId="099D1246">
          <v:shape id="_x0000_i1467" type="#_x0000_t75" style="width:12.1pt;height:18.85pt" o:ole="">
            <v:imagedata r:id="rId141" o:title=""/>
          </v:shape>
          <o:OLEObject Type="Embed" ProgID="Equation.DSMT4" ShapeID="_x0000_i1467" DrawAspect="Content" ObjectID="_1465846331" r:id="rId142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7CE7882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5E8F77" w14:textId="7F9C34C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F720F6" w:rsidRPr="00025957">
        <w:rPr>
          <w:position w:val="-4"/>
        </w:rPr>
        <w:object w:dxaOrig="140" w:dyaOrig="240" w14:anchorId="1BF9C8BE">
          <v:shape id="_x0000_i1472" type="#_x0000_t75" style="width:6.75pt;height:12.1pt" o:ole="">
            <v:imagedata r:id="rId143" o:title=""/>
          </v:shape>
          <o:OLEObject Type="Embed" ProgID="Equation.DSMT4" ShapeID="_x0000_i1472" DrawAspect="Content" ObjectID="_1465846332" r:id="rId1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5770D4" w:rsidRPr="005770D4">
        <w:rPr>
          <w:position w:val="-22"/>
        </w:rPr>
        <w:object w:dxaOrig="860" w:dyaOrig="640" w14:anchorId="26CB31E5">
          <v:shape id="_x0000_i1477" type="#_x0000_t75" style="width:43.05pt;height:32.3pt" o:ole="">
            <v:imagedata r:id="rId145" o:title=""/>
          </v:shape>
          <o:OLEObject Type="Embed" ProgID="Equation.DSMT4" ShapeID="_x0000_i1477" DrawAspect="Content" ObjectID="_1465846333" r:id="rId1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5770D4" w:rsidRPr="005770D4">
        <w:rPr>
          <w:position w:val="-12"/>
        </w:rPr>
        <w:object w:dxaOrig="1520" w:dyaOrig="380" w14:anchorId="68D0E44E">
          <v:shape id="_x0000_i1484" type="#_x0000_t75" style="width:76.05pt;height:18.85pt" o:ole="">
            <v:imagedata r:id="rId147" o:title=""/>
          </v:shape>
          <o:OLEObject Type="Embed" ProgID="Equation.DSMT4" ShapeID="_x0000_i1484" DrawAspect="Content" ObjectID="_1465846334" r:id="rId1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1BB29F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A4625A" w14:textId="358DBE8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фиг.~\ref{fig:overlap}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5770D4" w:rsidRPr="005770D4">
        <w:rPr>
          <w:position w:val="-22"/>
        </w:rPr>
        <w:object w:dxaOrig="1320" w:dyaOrig="640" w14:anchorId="17E32029">
          <v:shape id="_x0000_i1487" type="#_x0000_t75" style="width:65.95pt;height:32.3pt" o:ole="">
            <v:imagedata r:id="rId149" o:title=""/>
          </v:shape>
          <o:OLEObject Type="Embed" ProgID="Equation.DSMT4" ShapeID="_x0000_i1487" DrawAspect="Content" ObjectID="_1465846335" r:id="rId15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Ролик представляет собой тело вращения относительно этой оси дуги окружности радиуса </w:t>
      </w:r>
      <w:r w:rsidR="005770D4" w:rsidRPr="00025957">
        <w:rPr>
          <w:position w:val="-4"/>
        </w:rPr>
        <w:object w:dxaOrig="160" w:dyaOrig="260" w14:anchorId="6ECA36B7">
          <v:shape id="_x0000_i1492" type="#_x0000_t75" style="width:8.05pt;height:12.8pt" o:ole="">
            <v:imagedata r:id="rId151" o:title=""/>
          </v:shape>
          <o:OLEObject Type="Embed" ProgID="Equation.DSMT4" ShapeID="_x0000_i1492" DrawAspect="Content" ObjectID="_1465846336" r:id="rId15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5770D4" w:rsidRPr="005770D4">
        <w:rPr>
          <w:position w:val="-22"/>
        </w:rPr>
        <w:object w:dxaOrig="380" w:dyaOrig="640" w14:anchorId="132068C2">
          <v:shape id="_x0000_i1497" type="#_x0000_t75" style="width:18.85pt;height:32.3pt" o:ole="">
            <v:imagedata r:id="rId153" o:title=""/>
          </v:shape>
          <o:OLEObject Type="Embed" ProgID="Equation.DSMT4" ShapeID="_x0000_i1497" DrawAspect="Content" ObjectID="_1465846337" r:id="rId15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403F56AD" w:rsidR="0039375A" w:rsidRPr="005770D4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84F1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5E34DA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2CB856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6EBD33C" w14:textId="2C1FFAA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react}</w:t>
      </w:r>
    </w:p>
    <w:p w14:paraId="101378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Реакции}</w:t>
      </w:r>
    </w:p>
    <w:p w14:paraId="55FF6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react}</w:t>
      </w:r>
    </w:p>
    <w:p w14:paraId="4369F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4190B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5FEC732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D0A34AD" w14:textId="7F17F79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project}</w:t>
      </w:r>
    </w:p>
    <w:p w14:paraId="5B93895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роекция}</w:t>
      </w:r>
    </w:p>
    <w:p w14:paraId="4608CD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label{fig:project}</w:t>
      </w:r>
    </w:p>
    <w:p w14:paraId="5AB36F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30D1A6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75F919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ECD4898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995242" w:rsidRPr="00025957">
        <w:rPr>
          <w:position w:val="-4"/>
        </w:rPr>
        <w:object w:dxaOrig="740" w:dyaOrig="260" w14:anchorId="4DB93FE0">
          <v:shape id="_x0000_i1504" type="#_x0000_t75" style="width:37pt;height:12.8pt" o:ole="">
            <v:imagedata r:id="rId155" o:title=""/>
          </v:shape>
          <o:OLEObject Type="Embed" ProgID="Equation.DSMT4" ShapeID="_x0000_i1504" DrawAspect="Content" ObjectID="_1465846338" r:id="rId156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995242" w:rsidRPr="00995242">
        <w:rPr>
          <w:position w:val="-10"/>
        </w:rPr>
        <w:object w:dxaOrig="1420" w:dyaOrig="320" w14:anchorId="452EA12B">
          <v:shape id="_x0000_i1530" type="#_x0000_t75" style="width:71.35pt;height:16.15pt" o:ole="">
            <v:imagedata r:id="rId157" o:title=""/>
          </v:shape>
          <o:OLEObject Type="Embed" ProgID="Equation.DSMT4" ShapeID="_x0000_i1530" DrawAspect="Content" ObjectID="_1465846339" r:id="rId158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995242" w:rsidRPr="00995242">
        <w:rPr>
          <w:position w:val="-10"/>
        </w:rPr>
        <w:object w:dxaOrig="740" w:dyaOrig="320" w14:anchorId="4ECFE7DA">
          <v:shape id="_x0000_i1535" type="#_x0000_t75" style="width:37pt;height:16.15pt" o:ole="">
            <v:imagedata r:id="rId159" o:title=""/>
          </v:shape>
          <o:OLEObject Type="Embed" ProgID="Equation.DSMT4" ShapeID="_x0000_i1535" DrawAspect="Content" ObjectID="_1465846340" r:id="rId160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6466C409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995242" w:rsidRPr="00995242">
        <w:rPr>
          <w:position w:val="-12"/>
        </w:rPr>
        <w:object w:dxaOrig="1200" w:dyaOrig="380" w14:anchorId="29F59C83">
          <v:shape id="_x0000_i1542" type="#_x0000_t75" style="width:59.9pt;height:18.85pt" o:ole="">
            <v:imagedata r:id="rId161" o:title=""/>
          </v:shape>
          <o:OLEObject Type="Embed" ProgID="Equation.DSMT4" ShapeID="_x0000_i1542" DrawAspect="Content" ObjectID="_1465846341" r:id="rId162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995242" w:rsidRPr="00025957">
        <w:rPr>
          <w:position w:val="-4"/>
        </w:rPr>
        <w:object w:dxaOrig="140" w:dyaOrig="240" w14:anchorId="138F7C5E">
          <v:shape id="_x0000_i1546" type="#_x0000_t75" style="width:6.75pt;height:12.1pt" o:ole="">
            <v:imagedata r:id="rId163" o:title=""/>
          </v:shape>
          <o:OLEObject Type="Embed" ProgID="Equation.DSMT4" ShapeID="_x0000_i1546" DrawAspect="Content" ObjectID="_1465846342" r:id="rId164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2411B1C6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995242" w:rsidRPr="00025957">
        <w:rPr>
          <w:position w:val="-4"/>
        </w:rPr>
        <w:object w:dxaOrig="680" w:dyaOrig="320" w14:anchorId="29B267FA">
          <v:shape id="_x0000_i1551" type="#_x0000_t75" style="width:34.3pt;height:16.15pt" o:ole="">
            <v:imagedata r:id="rId165" o:title=""/>
          </v:shape>
          <o:OLEObject Type="Embed" ProgID="Equation.DSMT4" ShapeID="_x0000_i1551" DrawAspect="Content" ObjectID="_1465846343" r:id="rId166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6A509B" w:rsidRPr="006A509B">
        <w:rPr>
          <w:position w:val="-10"/>
        </w:rPr>
        <w:object w:dxaOrig="1280" w:dyaOrig="380" w14:anchorId="7C6FE912">
          <v:shape id="_x0000_i1601" type="#_x0000_t75" style="width:63.95pt;height:18.85pt" o:ole="">
            <v:imagedata r:id="rId167" o:title=""/>
          </v:shape>
          <o:OLEObject Type="Embed" ProgID="Equation.DSMT4" ShapeID="_x0000_i1601" DrawAspect="Content" ObjectID="_1465846344" r:id="rId168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995242" w:rsidRPr="00025957">
        <w:rPr>
          <w:position w:val="-4"/>
        </w:rPr>
        <w:object w:dxaOrig="300" w:dyaOrig="260" w14:anchorId="07B65C75">
          <v:shape id="_x0000_i1564" type="#_x0000_t75" style="width:14.8pt;height:12.8pt" o:ole="">
            <v:imagedata r:id="rId169" o:title=""/>
          </v:shape>
          <o:OLEObject Type="Embed" ProgID="Equation.DSMT4" ShapeID="_x0000_i1564" DrawAspect="Content" ObjectID="_1465846345" r:id="rId170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4B83CB41" w14:textId="2D91E09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DD30FE" w:rsidRPr="00DD30FE">
        <w:rPr>
          <w:position w:val="-10"/>
        </w:rPr>
        <w:object w:dxaOrig="300" w:dyaOrig="380" w14:anchorId="2308CAC0">
          <v:shape id="_x0000_i1622" type="#_x0000_t75" style="width:14.8pt;height:18.85pt" o:ole="">
            <v:imagedata r:id="rId171" o:title=""/>
          </v:shape>
          <o:OLEObject Type="Embed" ProgID="Equation.DSMT4" ShapeID="_x0000_i1622" DrawAspect="Content" ObjectID="_1465846346" r:id="rId1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DD30FE" w:rsidRPr="00DD30FE">
        <w:rPr>
          <w:position w:val="-6"/>
        </w:rPr>
        <w:object w:dxaOrig="300" w:dyaOrig="340" w14:anchorId="6DD86CFF">
          <v:shape id="_x0000_i1627" type="#_x0000_t75" style="width:14.8pt;height:16.8pt" o:ole="">
            <v:imagedata r:id="rId173" o:title=""/>
          </v:shape>
          <o:OLEObject Type="Embed" ProgID="Equation.DSMT4" ShapeID="_x0000_i1627" DrawAspect="Content" ObjectID="_1465846347" r:id="rId1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1A195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41F3268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  <w:r w:rsidR="00285F79">
        <w:rPr>
          <w:rFonts w:ascii="Times New Roman" w:hAnsi="Times New Roman" w:cs="Times New Roman"/>
          <w:sz w:val="28"/>
          <w:szCs w:val="28"/>
        </w:rPr>
        <w:t xml:space="preserve">     </w:t>
      </w:r>
      <w:r w:rsidRPr="0039375A">
        <w:rPr>
          <w:rFonts w:ascii="Times New Roman" w:hAnsi="Times New Roman" w:cs="Times New Roman"/>
          <w:sz w:val="28"/>
          <w:szCs w:val="28"/>
        </w:rPr>
        <w:t>\label{sect:impact_classical}</w:t>
      </w:r>
    </w:p>
    <w:p w14:paraId="5655D870" w14:textId="21DF5ED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</w:t>
      </w:r>
      <w:r w:rsidR="00285F79" w:rsidRPr="00025957">
        <w:rPr>
          <w:position w:val="-4"/>
        </w:rPr>
        <w:object w:dxaOrig="300" w:dyaOrig="260" w14:anchorId="4313AC2E">
          <v:shape id="_x0000_i1632" type="#_x0000_t75" style="width:14.8pt;height:12.8pt" o:ole="">
            <v:imagedata r:id="rId175" o:title=""/>
          </v:shape>
          <o:OLEObject Type="Embed" ProgID="Equation.DSMT4" ShapeID="_x0000_i1632" DrawAspect="Content" ObjectID="_1465846348" r:id="rId1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2B6FDD" w:rsidRPr="002B6FDD">
        <w:rPr>
          <w:position w:val="-10"/>
        </w:rPr>
        <w:object w:dxaOrig="200" w:dyaOrig="300" w14:anchorId="01D5B9CB">
          <v:shape id="_x0000_i1654" type="#_x0000_t75" style="width:10.1pt;height:14.8pt" o:ole="">
            <v:imagedata r:id="rId177" o:title=""/>
          </v:shape>
          <o:OLEObject Type="Embed" ProgID="Equation.DSMT4" ShapeID="_x0000_i1654" DrawAspect="Content" ObjectID="_1465846349" r:id="rId178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365D1FEC" w14:textId="1145D06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eq:udar_general}</w:t>
      </w:r>
    </w:p>
    <w:p w14:paraId="12BA7465" w14:textId="77777777" w:rsidR="00452DB7" w:rsidRDefault="00452DB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418126CE">
          <v:shape id="_x0000_i1690" type="#_x0000_t75" style="width:102.3pt;height:22.9pt" o:ole="">
            <v:imagedata r:id="rId179" o:title=""/>
          </v:shape>
          <o:OLEObject Type="Embed" ProgID="Equation.DSMT4" ShapeID="_x0000_i1690" DrawAspect="Content" ObjectID="_1465846350" r:id="rId180"/>
        </w:object>
      </w:r>
    </w:p>
    <w:p w14:paraId="4173C6D6" w14:textId="0D57E20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="00452DB7" w:rsidRPr="00025957">
        <w:rPr>
          <w:position w:val="-4"/>
        </w:rPr>
        <w:object w:dxaOrig="300" w:dyaOrig="240" w14:anchorId="5B7114A1">
          <v:shape id="_x0000_i1692" type="#_x0000_t75" style="width:14.8pt;height:12.1pt" o:ole="">
            <v:imagedata r:id="rId181" o:title=""/>
          </v:shape>
          <o:OLEObject Type="Embed" ProgID="Equation.DSMT4" ShapeID="_x0000_i1692" DrawAspect="Content" ObjectID="_1465846351" r:id="rId1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атрица кинетической энергии без учета связей (так что</w:t>
      </w:r>
      <w:r w:rsidR="00D7206E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4279980A">
          <v:shape id="_x0000_i1696" type="#_x0000_t75" style="width:84.8pt;height:20.2pt" o:ole="">
            <v:imagedata r:id="rId183" o:title=""/>
          </v:shape>
          <o:OLEObject Type="Embed" ProgID="Equation.DSMT4" ShapeID="_x0000_i1696" DrawAspect="Content" ObjectID="_1465846352" r:id="rId1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D7206E" w:rsidRPr="00D7206E">
        <w:rPr>
          <w:position w:val="-8"/>
        </w:rPr>
        <w:object w:dxaOrig="260" w:dyaOrig="300" w14:anchorId="1B268B28">
          <v:shape id="_x0000_i1699" type="#_x0000_t75" style="width:12.8pt;height:14.8pt" o:ole="">
            <v:imagedata r:id="rId185" o:title=""/>
          </v:shape>
          <o:OLEObject Type="Embed" ProgID="Equation.DSMT4" ShapeID="_x0000_i1699" DrawAspect="Content" ObjectID="_1465846353" r:id="rId1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ектор импульсов ударных реакций в обобщенных координатах:</w:t>
      </w:r>
    </w:p>
    <w:p w14:paraId="3C8D7940" w14:textId="0349693D" w:rsidR="0039375A" w:rsidRPr="0039375A" w:rsidRDefault="00836136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136">
        <w:rPr>
          <w:position w:val="-20"/>
        </w:rPr>
        <w:object w:dxaOrig="3300" w:dyaOrig="580" w14:anchorId="04556A07">
          <v:shape id="_x0000_i1703" type="#_x0000_t75" style="width:164.85pt;height:28.95pt" o:ole="">
            <v:imagedata r:id="rId187" o:title=""/>
          </v:shape>
          <o:OLEObject Type="Embed" ProgID="Equation.DSMT4" ShapeID="_x0000_i1703" DrawAspect="Content" ObjectID="_1465846354" r:id="rId188"/>
        </w:object>
      </w:r>
    </w:p>
    <w:p w14:paraId="09ABA5F2" w14:textId="549E100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фиг.~\ref{fig:react}), получаем, что компоненты этого вектора связаны с касательными составляющими ударных реакций следующим образом (верхний индекс в </w:t>
      </w:r>
      <w:r w:rsidR="00836136" w:rsidRPr="00836136">
        <w:rPr>
          <w:position w:val="-12"/>
        </w:rPr>
        <w:object w:dxaOrig="300" w:dyaOrig="400" w14:anchorId="4968F4C0">
          <v:shape id="_x0000_i1708" type="#_x0000_t75" style="width:14.8pt;height:20.2pt" o:ole="">
            <v:imagedata r:id="rId189" o:title=""/>
          </v:shape>
          <o:OLEObject Type="Embed" ProgID="Equation.DSMT4" ShapeID="_x0000_i1708" DrawAspect="Content" ObjectID="_1465846355" r:id="rId1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6770E05" w:rsidR="00044FEA" w:rsidRP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28"/>
        </w:rPr>
        <w:object w:dxaOrig="1120" w:dyaOrig="700" w14:anchorId="70619EDE">
          <v:shape id="_x0000_i1730" type="#_x0000_t75" style="width:55.85pt;height:35pt" o:ole="">
            <v:imagedata r:id="rId191" o:title=""/>
          </v:shape>
          <o:OLEObject Type="Embed" ProgID="Equation.DSMT4" ShapeID="_x0000_i1730" DrawAspect="Content" ObjectID="_1465846356" r:id="rId192"/>
        </w:object>
      </w:r>
    </w:p>
    <w:p w14:paraId="506271DD" w14:textId="4C5F72CA" w:rsidR="00044FEA" w:rsidRP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28"/>
        </w:rPr>
        <w:object w:dxaOrig="1140" w:dyaOrig="700" w14:anchorId="04C38C00">
          <v:shape id="_x0000_i1734" type="#_x0000_t75" style="width:57.2pt;height:35pt" o:ole="">
            <v:imagedata r:id="rId193" o:title=""/>
          </v:shape>
          <o:OLEObject Type="Embed" ProgID="Equation.DSMT4" ShapeID="_x0000_i1734" DrawAspect="Content" ObjectID="_1465846357" r:id="rId194"/>
        </w:object>
      </w:r>
    </w:p>
    <w:p w14:paraId="6BB6FF21" w14:textId="13AD8651" w:rsidR="00044FEA" w:rsidRP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28"/>
        </w:rPr>
        <w:object w:dxaOrig="5040" w:dyaOrig="700" w14:anchorId="03068488">
          <v:shape id="_x0000_i1738" type="#_x0000_t75" style="width:252.35pt;height:35pt" o:ole="">
            <v:imagedata r:id="rId195" o:title=""/>
          </v:shape>
          <o:OLEObject Type="Embed" ProgID="Equation.DSMT4" ShapeID="_x0000_i1738" DrawAspect="Content" ObjectID="_1465846358" r:id="rId196"/>
        </w:object>
      </w:r>
    </w:p>
    <w:p w14:paraId="666678A4" w14:textId="447250C3" w:rsidR="00044FEA" w:rsidRP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22"/>
        </w:rPr>
        <w:object w:dxaOrig="1100" w:dyaOrig="640" w14:anchorId="70912047">
          <v:shape id="_x0000_i1742" type="#_x0000_t75" style="width:55.2pt;height:32.3pt" o:ole="">
            <v:imagedata r:id="rId197" o:title=""/>
          </v:shape>
          <o:OLEObject Type="Embed" ProgID="Equation.DSMT4" ShapeID="_x0000_i1742" DrawAspect="Content" ObjectID="_1465846359" r:id="rId198"/>
        </w:object>
      </w:r>
    </w:p>
    <w:p w14:paraId="042F1BE6" w14:textId="63451B7D" w:rsidR="00044FEA" w:rsidRP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18"/>
        </w:rPr>
        <w:object w:dxaOrig="4060" w:dyaOrig="480" w14:anchorId="6D3C7508">
          <v:shape id="_x0000_i1746" type="#_x0000_t75" style="width:203.2pt;height:24.2pt" o:ole="">
            <v:imagedata r:id="rId199" o:title=""/>
          </v:shape>
          <o:OLEObject Type="Embed" ProgID="Equation.DSMT4" ShapeID="_x0000_i1746" DrawAspect="Content" ObjectID="_1465846360" r:id="rId200"/>
        </w:object>
      </w:r>
    </w:p>
    <w:p w14:paraId="3218E416" w14:textId="1B76EFB5" w:rsidR="00044FEA" w:rsidRDefault="00BC719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19B">
        <w:rPr>
          <w:position w:val="-12"/>
        </w:rPr>
        <w:object w:dxaOrig="660" w:dyaOrig="380" w14:anchorId="3CD6A3D5">
          <v:shape id="_x0000_i1751" type="#_x0000_t75" style="width:32.95pt;height:18.85pt" o:ole="">
            <v:imagedata r:id="rId201" o:title=""/>
          </v:shape>
          <o:OLEObject Type="Embed" ProgID="Equation.DSMT4" ShapeID="_x0000_i1751" DrawAspect="Content" ObjectID="_1465846361" r:id="rId202"/>
        </w:object>
      </w:r>
    </w:p>
    <w:p w14:paraId="6EC56EE3" w14:textId="31315E01" w:rsidR="0039375A" w:rsidRPr="0039375A" w:rsidRDefault="0039375A" w:rsidP="00E8436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399B3946" w14:textId="52B2AC5C" w:rsidR="0039375A" w:rsidRPr="0039375A" w:rsidRDefault="00E84361" w:rsidP="00B80BA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84361">
        <w:rPr>
          <w:position w:val="-8"/>
        </w:rPr>
        <w:object w:dxaOrig="820" w:dyaOrig="300" w14:anchorId="38D29A14">
          <v:shape id="_x0000_i1755" type="#_x0000_t75" style="width:41.05pt;height:14.8pt" o:ole="">
            <v:imagedata r:id="rId203" o:title=""/>
          </v:shape>
          <o:OLEObject Type="Embed" ProgID="Equation.DSMT4" ShapeID="_x0000_i1755" DrawAspect="Content" ObjectID="_1465846362" r:id="rId204"/>
        </w:object>
      </w:r>
    </w:p>
    <w:p w14:paraId="2975C326" w14:textId="5BDEE42A" w:rsidR="00E233E3" w:rsidRDefault="00E233E3" w:rsidP="00E233E3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E233E3">
        <w:rPr>
          <w:rFonts w:ascii="Times New Roman" w:hAnsi="Times New Roman" w:cs="Times New Roman"/>
          <w:position w:val="-280"/>
          <w:sz w:val="28"/>
          <w:szCs w:val="28"/>
        </w:rPr>
        <w:object w:dxaOrig="10160" w:dyaOrig="5760" w14:anchorId="10E41460">
          <v:shape id="_x0000_i1760" type="#_x0000_t75" style="width:508.05pt;height:4in" o:ole="">
            <v:imagedata r:id="rId205" o:title=""/>
          </v:shape>
          <o:OLEObject Type="Embed" ProgID="Equation.DSMT4" ShapeID="_x0000_i1760" DrawAspect="Content" ObjectID="_1465846363" r:id="rId206"/>
        </w:object>
      </w:r>
    </w:p>
    <w:p w14:paraId="4A21D740" w14:textId="5175B3B9" w:rsidR="0039375A" w:rsidRPr="0039375A" w:rsidRDefault="0039375A" w:rsidP="00B8692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змерность матрицы </w:t>
      </w:r>
      <w:r w:rsidR="005817FD" w:rsidRPr="00025957">
        <w:rPr>
          <w:position w:val="-4"/>
        </w:rPr>
        <w:object w:dxaOrig="280" w:dyaOrig="240" w14:anchorId="7AD8023B">
          <v:shape id="_x0000_i1762" type="#_x0000_t75" style="width:14.15pt;height:12.1pt" o:ole="">
            <v:imagedata r:id="rId207" o:title=""/>
          </v:shape>
          <o:OLEObject Type="Embed" ProgID="Equation.DSMT4" ShapeID="_x0000_i1762" DrawAspect="Content" ObjectID="_1465846364" r:id="rId20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B86920" w:rsidRPr="00B86920">
        <w:rPr>
          <w:position w:val="-10"/>
        </w:rPr>
        <w:object w:dxaOrig="1880" w:dyaOrig="320" w14:anchorId="49D93E75">
          <v:shape id="_x0000_i1767" type="#_x0000_t75" style="width:94.2pt;height:16.15pt" o:ole="">
            <v:imagedata r:id="rId209" o:title=""/>
          </v:shape>
          <o:OLEObject Type="Embed" ProgID="Equation.DSMT4" ShapeID="_x0000_i1767" DrawAspect="Content" ObjectID="_1465846365" r:id="rId21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B86920" w:rsidRPr="00B86920">
        <w:rPr>
          <w:position w:val="-10"/>
        </w:rPr>
        <w:object w:dxaOrig="1340" w:dyaOrig="320" w14:anchorId="505D0F4C">
          <v:shape id="_x0000_i1772" type="#_x0000_t75" style="width:67.3pt;height:16.15pt" o:ole="">
            <v:imagedata r:id="rId211" o:title=""/>
          </v:shape>
          <o:OLEObject Type="Embed" ProgID="Equation.DSMT4" ShapeID="_x0000_i1772" DrawAspect="Content" ObjectID="_1465846366" r:id="rId212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55DB6689" w:rsidR="0039375A" w:rsidRPr="0039375A" w:rsidRDefault="001C4B45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4B45">
        <w:rPr>
          <w:position w:val="-10"/>
        </w:rPr>
        <w:object w:dxaOrig="980" w:dyaOrig="380" w14:anchorId="5571BF29">
          <v:shape id="_x0000_i1780" type="#_x0000_t75" style="width:49.1pt;height:18.85pt" o:ole="">
            <v:imagedata r:id="rId213" o:title=""/>
          </v:shape>
          <o:OLEObject Type="Embed" ProgID="Equation.DSMT4" ShapeID="_x0000_i1780" DrawAspect="Content" ObjectID="_1465846367" r:id="rId214"/>
        </w:object>
      </w:r>
    </w:p>
    <w:p w14:paraId="0D4326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сюда уравнение \upr{eq:udar_general} принимает вид:</w:t>
      </w:r>
    </w:p>
    <w:p w14:paraId="5B2E3B7E" w14:textId="4152D232" w:rsidR="0039375A" w:rsidRPr="0039375A" w:rsidRDefault="00815B91" w:rsidP="00815B9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5B91">
        <w:rPr>
          <w:position w:val="-10"/>
        </w:rPr>
        <w:object w:dxaOrig="1960" w:dyaOrig="380" w14:anchorId="66A960E4">
          <v:shape id="_x0000_i1785" type="#_x0000_t75" style="width:98.25pt;height:18.85pt" o:ole="">
            <v:imagedata r:id="rId215" o:title=""/>
          </v:shape>
          <o:OLEObject Type="Embed" ProgID="Equation.DSMT4" ShapeID="_x0000_i1785" DrawAspect="Content" ObjectID="_1465846368" r:id="rId216"/>
        </w:object>
      </w:r>
      <w: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\label{eq:udar_mat}</w:t>
      </w:r>
    </w:p>
    <w:p w14:paraId="56BF0402" w14:textId="3B087662" w:rsidR="0039375A" w:rsidRPr="0039375A" w:rsidRDefault="0039375A" w:rsidP="00D4451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41496F" w:rsidRPr="0041496F">
        <w:rPr>
          <w:position w:val="-6"/>
        </w:rPr>
        <w:object w:dxaOrig="300" w:dyaOrig="340" w14:anchorId="1ECC01AB">
          <v:shape id="_x0000_i1792" type="#_x0000_t75" style="width:14.8pt;height:16.8pt" o:ole="">
            <v:imagedata r:id="rId217" o:title=""/>
          </v:shape>
          <o:OLEObject Type="Embed" ProgID="Equation.DSMT4" ShapeID="_x0000_i1792" DrawAspect="Content" ObjectID="_1465846369" r:id="rId2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41496F" w:rsidRPr="00025957">
        <w:rPr>
          <w:position w:val="-4"/>
        </w:rPr>
        <w:object w:dxaOrig="220" w:dyaOrig="240" w14:anchorId="40AB4F1F">
          <v:shape id="_x0000_i1797" type="#_x0000_t75" style="width:10.75pt;height:12.1pt" o:ole="">
            <v:imagedata r:id="rId219" o:title=""/>
          </v:shape>
          <o:OLEObject Type="Embed" ProgID="Equation.DSMT4" ShapeID="_x0000_i1797" DrawAspect="Content" ObjectID="_1465846370" r:id="rId2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7909AA99" w14:textId="52F1B63E" w:rsidR="0039375A" w:rsidRPr="00D44513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4513">
        <w:rPr>
          <w:rFonts w:ascii="Times New Roman" w:hAnsi="Times New Roman" w:cs="Times New Roman"/>
          <w:b/>
          <w:sz w:val="28"/>
          <w:szCs w:val="28"/>
        </w:rPr>
        <w:lastRenderedPageBreak/>
        <w:t>Разрешимость основного уравнения теории удара 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02E2A2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877A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\upr{eq:udar_mat} в более общем виде.</w:t>
      </w:r>
    </w:p>
    <w:p w14:paraId="276C93D4" w14:textId="583EF0A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C248A3" w:rsidRPr="00C248A3">
        <w:rPr>
          <w:position w:val="-10"/>
        </w:rPr>
        <w:object w:dxaOrig="200" w:dyaOrig="260" w14:anchorId="67057C71">
          <v:shape id="_x0000_i1802" type="#_x0000_t75" style="width:10.1pt;height:12.8pt" o:ole="">
            <v:imagedata r:id="rId221" o:title=""/>
          </v:shape>
          <o:OLEObject Type="Embed" ProgID="Equation.DSMT4" ShapeID="_x0000_i1802" DrawAspect="Content" ObjectID="_1465846371" r:id="rId2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C248A3" w:rsidRPr="00C248A3">
        <w:rPr>
          <w:position w:val="-22"/>
        </w:rPr>
        <w:object w:dxaOrig="1400" w:dyaOrig="640" w14:anchorId="0953BF80">
          <v:shape id="_x0000_i1820" type="#_x0000_t75" style="width:70pt;height:32.3pt" o:ole="">
            <v:imagedata r:id="rId223" o:title=""/>
          </v:shape>
          <o:OLEObject Type="Embed" ProgID="Equation.DSMT4" ShapeID="_x0000_i1820" DrawAspect="Content" ObjectID="_1465846372" r:id="rId2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C248A3" w:rsidRPr="00025957">
        <w:rPr>
          <w:position w:val="-4"/>
        </w:rPr>
        <w:object w:dxaOrig="220" w:dyaOrig="320" w14:anchorId="15830B93">
          <v:shape id="_x0000_i1822" type="#_x0000_t75" style="width:10.75pt;height:16.15pt" o:ole="">
            <v:imagedata r:id="rId225" o:title=""/>
          </v:shape>
          <o:OLEObject Type="Embed" ProgID="Equation.DSMT4" ShapeID="_x0000_i1822" DrawAspect="Content" ObjectID="_1465846373" r:id="rId2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92D18" w:rsidRPr="00C248A3">
        <w:rPr>
          <w:position w:val="-10"/>
        </w:rPr>
        <w:object w:dxaOrig="740" w:dyaOrig="320" w14:anchorId="69D87FBF">
          <v:shape id="_x0000_i1841" type="#_x0000_t75" style="width:37pt;height:16.15pt" o:ole="">
            <v:imagedata r:id="rId227" o:title=""/>
          </v:shape>
          <o:OLEObject Type="Embed" ProgID="Equation.DSMT4" ShapeID="_x0000_i1841" DrawAspect="Content" ObjectID="_1465846374" r:id="rId22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B6FF6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\upr{eq:udar_general}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7324305D" w:rsidR="0039375A" w:rsidRPr="0039375A" w:rsidRDefault="00192D18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2D18">
        <w:rPr>
          <w:position w:val="-10"/>
        </w:rPr>
        <w:object w:dxaOrig="1140" w:dyaOrig="380" w14:anchorId="4E973FD3">
          <v:shape id="_x0000_i1843" type="#_x0000_t75" style="width:57.2pt;height:18.85pt" o:ole="">
            <v:imagedata r:id="rId229" o:title=""/>
          </v:shape>
          <o:OLEObject Type="Embed" ProgID="Equation.DSMT4" ShapeID="_x0000_i1843" DrawAspect="Content" ObjectID="_1465846375" r:id="rId23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9375A">
        <w:rPr>
          <w:rFonts w:ascii="Times New Roman" w:hAnsi="Times New Roman" w:cs="Times New Roman"/>
          <w:sz w:val="28"/>
          <w:szCs w:val="28"/>
        </w:rPr>
        <w:t>\label{eq:constraints_ideal}</w:t>
      </w:r>
    </w:p>
    <w:p w14:paraId="6B322A0A" w14:textId="00CE2B12" w:rsidR="0039375A" w:rsidRPr="0039375A" w:rsidRDefault="0039375A" w:rsidP="00757CE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92D18" w:rsidRPr="00192D18">
        <w:rPr>
          <w:position w:val="-10"/>
        </w:rPr>
        <w:object w:dxaOrig="440" w:dyaOrig="380" w14:anchorId="2FEC4A13">
          <v:shape id="_x0000_i1848" type="#_x0000_t75" style="width:22.2pt;height:18.85pt" o:ole="">
            <v:imagedata r:id="rId231" o:title=""/>
          </v:shape>
          <o:OLEObject Type="Embed" ProgID="Equation.DSMT4" ShapeID="_x0000_i1848" DrawAspect="Content" ObjectID="_1465846376" r:id="rId2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иртуальные перемещения системы после наложения связей.</w:t>
      </w:r>
    </w:p>
    <w:p w14:paraId="7E83B698" w14:textId="579E854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2033EC" w:rsidRPr="002033EC">
        <w:rPr>
          <w:position w:val="-10"/>
        </w:rPr>
        <w:object w:dxaOrig="300" w:dyaOrig="380" w14:anchorId="024ABE73">
          <v:shape id="_x0000_i1860" type="#_x0000_t75" style="width:14.8pt;height:18.85pt" o:ole="">
            <v:imagedata r:id="rId233" o:title=""/>
          </v:shape>
          <o:OLEObject Type="Embed" ProgID="Equation.DSMT4" ShapeID="_x0000_i1860" DrawAspect="Content" ObjectID="_1465846377" r:id="rId2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2033EC" w:rsidRPr="002033EC">
        <w:rPr>
          <w:position w:val="-6"/>
        </w:rPr>
        <w:object w:dxaOrig="1000" w:dyaOrig="360" w14:anchorId="46DA1BF3">
          <v:shape id="_x0000_i1868" type="#_x0000_t75" style="width:49.8pt;height:18.15pt" o:ole="">
            <v:imagedata r:id="rId235" o:title=""/>
          </v:shape>
          <o:OLEObject Type="Embed" ProgID="Equation.DSMT4" ShapeID="_x0000_i1868" DrawAspect="Content" ObjectID="_1465846378" r:id="rId2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2033EC" w:rsidRPr="002033EC">
        <w:rPr>
          <w:position w:val="-16"/>
        </w:rPr>
        <w:object w:dxaOrig="540" w:dyaOrig="420" w14:anchorId="6871C038">
          <v:shape id="_x0000_i1870" type="#_x0000_t75" style="width:26.9pt;height:20.85pt" o:ole="">
            <v:imagedata r:id="rId237" o:title=""/>
          </v:shape>
          <o:OLEObject Type="Embed" ProgID="Equation.DSMT4" ShapeID="_x0000_i1870" DrawAspect="Content" ObjectID="_1465846379" r:id="rId23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E00D3E4" w14:textId="61AC047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2C1D70" w:rsidRPr="002C1D70">
        <w:rPr>
          <w:position w:val="-10"/>
        </w:rPr>
        <w:object w:dxaOrig="980" w:dyaOrig="380" w14:anchorId="48D77C47">
          <v:shape id="_x0000_i1881" type="#_x0000_t75" style="width:49.1pt;height:18.85pt" o:ole="">
            <v:imagedata r:id="rId239" o:title=""/>
          </v:shape>
          <o:OLEObject Type="Embed" ProgID="Equation.DSMT4" ShapeID="_x0000_i1881" DrawAspect="Content" ObjectID="_1465846380" r:id="rId2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2C1D70" w:rsidRPr="002C1D70">
        <w:rPr>
          <w:position w:val="-6"/>
        </w:rPr>
        <w:object w:dxaOrig="260" w:dyaOrig="260" w14:anchorId="1E1D091C">
          <v:shape id="_x0000_i1883" type="#_x0000_t75" style="width:12.8pt;height:12.8pt" o:ole="">
            <v:imagedata r:id="rId241" o:title=""/>
          </v:shape>
          <o:OLEObject Type="Embed" ProgID="Equation.DSMT4" ShapeID="_x0000_i1883" DrawAspect="Content" ObjectID="_1465846381" r:id="rId2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2C1D70" w:rsidRPr="00025957">
        <w:rPr>
          <w:position w:val="-4"/>
        </w:rPr>
        <w:object w:dxaOrig="240" w:dyaOrig="340" w14:anchorId="09C25D44">
          <v:shape id="_x0000_i1894" type="#_x0000_t75" style="width:12.1pt;height:16.8pt" o:ole="">
            <v:imagedata r:id="rId243" o:title=""/>
          </v:shape>
          <o:OLEObject Type="Embed" ProgID="Equation.DSMT4" ShapeID="_x0000_i1894" DrawAspect="Content" ObjectID="_1465846382" r:id="rId24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20CD903F" w14:textId="43ADA0F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643A14" w:rsidRPr="00025957">
        <w:rPr>
          <w:position w:val="-4"/>
        </w:rPr>
        <w:object w:dxaOrig="260" w:dyaOrig="260" w14:anchorId="58D3F146">
          <v:shape id="_x0000_i1896" type="#_x0000_t75" style="width:12.8pt;height:12.8pt" o:ole="">
            <v:imagedata r:id="rId245" o:title=""/>
          </v:shape>
          <o:OLEObject Type="Embed" ProgID="Equation.DSMT4" ShapeID="_x0000_i1896" DrawAspect="Content" ObjectID="_1465846383" r:id="rId2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643A14" w:rsidRPr="00643A14">
        <w:rPr>
          <w:position w:val="-6"/>
        </w:rPr>
        <w:object w:dxaOrig="260" w:dyaOrig="260" w14:anchorId="790E3794">
          <v:shape id="_x0000_i1901" type="#_x0000_t75" style="width:12.8pt;height:12.8pt" o:ole="">
            <v:imagedata r:id="rId247" o:title=""/>
          </v:shape>
          <o:OLEObject Type="Embed" ProgID="Equation.DSMT4" ShapeID="_x0000_i1901" DrawAspect="Content" ObjectID="_1465846384" r:id="rId2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45BEDEF1" w:rsidR="0039375A" w:rsidRPr="0039375A" w:rsidRDefault="00643A14" w:rsidP="00643A1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3A14">
        <w:rPr>
          <w:position w:val="-6"/>
        </w:rPr>
        <w:object w:dxaOrig="840" w:dyaOrig="280" w14:anchorId="276A2534">
          <v:shape id="_x0000_i1907" type="#_x0000_t75" style="width:41.7pt;height:14.15pt" o:ole="">
            <v:imagedata r:id="rId249" o:title=""/>
          </v:shape>
          <o:OLEObject Type="Embed" ProgID="Equation.DSMT4" ShapeID="_x0000_i1907" DrawAspect="Content" ObjectID="_1465846385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39375A">
        <w:rPr>
          <w:rFonts w:ascii="Times New Roman" w:hAnsi="Times New Roman" w:cs="Times New Roman"/>
          <w:sz w:val="28"/>
          <w:szCs w:val="28"/>
        </w:rPr>
        <w:t>\label{eq:constraints_orth}</w:t>
      </w:r>
    </w:p>
    <w:p w14:paraId="5CDBCEA1" w14:textId="19E35B7F" w:rsidR="0039375A" w:rsidRPr="0039375A" w:rsidRDefault="0039375A" w:rsidP="008D156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словие идеальности связей\upr{eq:constraints_ideal} означает, в частности, что вектор импульса ударных реакций </w:t>
      </w:r>
      <w:r w:rsidR="00AB0EB1" w:rsidRPr="00AB0EB1">
        <w:rPr>
          <w:position w:val="-8"/>
        </w:rPr>
        <w:object w:dxaOrig="260" w:dyaOrig="300" w14:anchorId="05C7C547">
          <v:shape id="_x0000_i1911" type="#_x0000_t75" style="width:12.8pt;height:14.8pt" o:ole="">
            <v:imagedata r:id="rId251" o:title=""/>
          </v:shape>
          <o:OLEObject Type="Embed" ProgID="Equation.DSMT4" ShapeID="_x0000_i1911" DrawAspect="Content" ObjectID="_1465846386" r:id="rId25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AB0EB1" w:rsidRPr="00AB0EB1">
        <w:rPr>
          <w:position w:val="-16"/>
        </w:rPr>
        <w:object w:dxaOrig="540" w:dyaOrig="420" w14:anchorId="17F11025">
          <v:shape id="_x0000_i1914" type="#_x0000_t75" style="width:26.9pt;height:20.85pt" o:ole="">
            <v:imagedata r:id="rId253" o:title=""/>
          </v:shape>
          <o:OLEObject Type="Embed" ProgID="Equation.DSMT4" ShapeID="_x0000_i1914" DrawAspect="Content" ObjectID="_1465846387" r:id="rId25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дополнительном к</w:t>
      </w:r>
      <w:r w:rsidR="00AB0EB1">
        <w:t xml:space="preserve"> </w:t>
      </w:r>
      <w:r w:rsidR="00AB0EB1" w:rsidRPr="002033EC">
        <w:rPr>
          <w:position w:val="-6"/>
        </w:rPr>
        <w:object w:dxaOrig="1000" w:dyaOrig="360" w14:anchorId="43787D9C">
          <v:shape id="_x0000_i2038" type="#_x0000_t75" style="width:49.8pt;height:18.15pt" o:ole="">
            <v:imagedata r:id="rId255" o:title=""/>
          </v:shape>
          <o:OLEObject Type="Embed" ProgID="Equation.DSMT4" ShapeID="_x0000_i2038" DrawAspect="Content" ObjectID="_1465846388" r:id="rId25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C211CF" w:rsidRPr="00025957">
        <w:rPr>
          <w:position w:val="-4"/>
        </w:rPr>
        <w:object w:dxaOrig="260" w:dyaOrig="260" w14:anchorId="7A8DD8EA">
          <v:shape id="_x0000_i1926" type="#_x0000_t75" style="width:12.8pt;height:12.8pt" o:ole="">
            <v:imagedata r:id="rId257" o:title=""/>
          </v:shape>
          <o:OLEObject Type="Embed" ProgID="Equation.DSMT4" ShapeID="_x0000_i1926" DrawAspect="Content" ObjectID="_1465846389" r:id="rId25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C211CF" w:rsidRPr="00C211CF">
        <w:rPr>
          <w:position w:val="-8"/>
        </w:rPr>
        <w:object w:dxaOrig="940" w:dyaOrig="360" w14:anchorId="1A964DEB">
          <v:shape id="_x0000_i1931" type="#_x0000_t75" style="width:47.1pt;height:18.15pt" o:ole="">
            <v:imagedata r:id="rId259" o:title=""/>
          </v:shape>
          <o:OLEObject Type="Embed" ProgID="Equation.DSMT4" ShapeID="_x0000_i1931" DrawAspect="Content" ObjectID="_1465846390" r:id="rId26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D91FF6" w:rsidRPr="00D91FF6">
        <w:rPr>
          <w:position w:val="-6"/>
        </w:rPr>
        <w:object w:dxaOrig="220" w:dyaOrig="280" w14:anchorId="5817E087">
          <v:shape id="_x0000_i1936" type="#_x0000_t75" style="width:10.75pt;height:14.15pt" o:ole="">
            <v:imagedata r:id="rId261" o:title=""/>
          </v:shape>
          <o:OLEObject Type="Embed" ProgID="Equation.DSMT4" ShapeID="_x0000_i1936" DrawAspect="Content" ObjectID="_1465846391" r:id="rId26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ножители Лагранжа.</w:t>
      </w:r>
    </w:p>
    <w:p w14:paraId="7792E3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\upr{eq:udar_general} тогда можно представить в виде:</w:t>
      </w:r>
    </w:p>
    <w:p w14:paraId="2BE29561" w14:textId="72501CD7" w:rsidR="0039375A" w:rsidRPr="0039375A" w:rsidRDefault="008C03B4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C03B4">
        <w:rPr>
          <w:position w:val="-10"/>
        </w:rPr>
        <w:object w:dxaOrig="2140" w:dyaOrig="380" w14:anchorId="73090B27">
          <v:shape id="_x0000_i1941" type="#_x0000_t75" style="width:107pt;height:18.85pt" o:ole="">
            <v:imagedata r:id="rId263" o:title=""/>
          </v:shape>
          <o:OLEObject Type="Embed" ProgID="Equation.DSMT4" ShapeID="_x0000_i1941" DrawAspect="Content" ObjectID="_1465846392" r:id="rId264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  </w:t>
      </w:r>
      <w:r w:rsidR="00D91FF6" w:rsidRPr="0039375A">
        <w:rPr>
          <w:rFonts w:ascii="Times New Roman" w:hAnsi="Times New Roman" w:cs="Times New Roman"/>
          <w:sz w:val="28"/>
          <w:szCs w:val="28"/>
        </w:rPr>
        <w:t>\label{eq:udar_mat_At}</w:t>
      </w:r>
    </w:p>
    <w:p w14:paraId="518D598E" w14:textId="359F8601" w:rsidR="0039375A" w:rsidRPr="0039375A" w:rsidRDefault="0039375A" w:rsidP="009468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8C03B4" w:rsidRPr="00025957">
        <w:rPr>
          <w:position w:val="-4"/>
        </w:rPr>
        <w:object w:dxaOrig="280" w:dyaOrig="240" w14:anchorId="217D447E">
          <v:shape id="_x0000_i1946" type="#_x0000_t75" style="width:14.15pt;height:12.1pt" o:ole="">
            <v:imagedata r:id="rId265" o:title=""/>
          </v:shape>
          <o:OLEObject Type="Embed" ProgID="Equation.DSMT4" ShapeID="_x0000_i1946" DrawAspect="Content" ObjectID="_1465846393" r:id="rId266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~\ref{sect:impact_classical}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8C03B4" w:rsidRPr="00025957">
        <w:rPr>
          <w:position w:val="-4"/>
        </w:rPr>
        <w:object w:dxaOrig="260" w:dyaOrig="260" w14:anchorId="1F7FD35C">
          <v:shape id="_x0000_i1951" type="#_x0000_t75" style="width:12.8pt;height:12.8pt" o:ole="">
            <v:imagedata r:id="rId267" o:title=""/>
          </v:shape>
          <o:OLEObject Type="Embed" ProgID="Equation.DSMT4" ShapeID="_x0000_i1951" DrawAspect="Content" ObjectID="_1465846394" r:id="rId26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639297E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венство\upr{eq:udar_mat_At} есть система алгебраических уравнений относительно вектора неизвестных </w:t>
      </w:r>
      <w:r w:rsidR="00625DA4" w:rsidRPr="00625DA4">
        <w:rPr>
          <w:position w:val="-10"/>
        </w:rPr>
        <w:object w:dxaOrig="800" w:dyaOrig="380" w14:anchorId="5BBF3F71">
          <v:shape id="_x0000_i1956" type="#_x0000_t75" style="width:39.7pt;height:18.85pt" o:ole="">
            <v:imagedata r:id="rId269" o:title=""/>
          </v:shape>
          <o:OLEObject Type="Embed" ProgID="Equation.DSMT4" ShapeID="_x0000_i1956" DrawAspect="Content" ObjectID="_1465846395" r:id="rId2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625DA4" w:rsidRPr="00625DA4">
        <w:rPr>
          <w:position w:val="-10"/>
        </w:rPr>
        <w:object w:dxaOrig="1180" w:dyaOrig="380" w14:anchorId="0566CA82">
          <v:shape id="_x0000_i1961" type="#_x0000_t75" style="width:59.2pt;height:18.85pt" o:ole="">
            <v:imagedata r:id="rId271" o:title=""/>
          </v:shape>
          <o:OLEObject Type="Embed" ProgID="Equation.DSMT4" ShapeID="_x0000_i1961" DrawAspect="Content" ObjectID="_1465846396" r:id="rId2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-- квадратная размерности </w:t>
      </w:r>
      <w:r w:rsidR="009468E3" w:rsidRPr="009468E3">
        <w:rPr>
          <w:position w:val="-10"/>
        </w:rPr>
        <w:object w:dxaOrig="1500" w:dyaOrig="320" w14:anchorId="71CEDAFF">
          <v:shape id="_x0000_i1967" type="#_x0000_t75" style="width:74.7pt;height:16.15pt" o:ole="">
            <v:imagedata r:id="rId273" o:title=""/>
          </v:shape>
          <o:OLEObject Type="Embed" ProgID="Equation.DSMT4" ShapeID="_x0000_i1967" DrawAspect="Content" ObjectID="_1465846397" r:id="rId2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7402E4" w:rsidRPr="007402E4">
        <w:rPr>
          <w:position w:val="-6"/>
        </w:rPr>
        <w:object w:dxaOrig="260" w:dyaOrig="260" w14:anchorId="5A872D59">
          <v:shape id="_x0000_i1972" type="#_x0000_t75" style="width:12.8pt;height:12.8pt" o:ole="">
            <v:imagedata r:id="rId275" o:title=""/>
          </v:shape>
          <o:OLEObject Type="Embed" ProgID="Equation.DSMT4" ShapeID="_x0000_i1972" DrawAspect="Content" ObjectID="_1465846398" r:id="rId2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7402E4" w:rsidRPr="00025957">
        <w:rPr>
          <w:position w:val="-4"/>
        </w:rPr>
        <w:object w:dxaOrig="360" w:dyaOrig="320" w14:anchorId="542DE83F">
          <v:shape id="_x0000_i1977" type="#_x0000_t75" style="width:18.15pt;height:16.15pt" o:ole="">
            <v:imagedata r:id="rId277" o:title=""/>
          </v:shape>
          <o:OLEObject Type="Embed" ProgID="Equation.DSMT4" ShapeID="_x0000_i1977" DrawAspect="Content" ObjectID="_1465846399" r:id="rId2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7402E4" w:rsidRPr="007402E4">
        <w:rPr>
          <w:position w:val="-16"/>
        </w:rPr>
        <w:object w:dxaOrig="1280" w:dyaOrig="440" w14:anchorId="68F81CF2">
          <v:shape id="_x0000_i1982" type="#_x0000_t75" style="width:63.95pt;height:22.2pt" o:ole="">
            <v:imagedata r:id="rId279" o:title=""/>
          </v:shape>
          <o:OLEObject Type="Embed" ProgID="Equation.DSMT4" ShapeID="_x0000_i1982" DrawAspect="Content" ObjectID="_1465846400" r:id="rId28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F36F80" w:rsidRPr="00DF61CB">
        <w:rPr>
          <w:position w:val="-10"/>
        </w:rPr>
        <w:object w:dxaOrig="980" w:dyaOrig="380" w14:anchorId="1AAEC76B">
          <v:shape id="_x0000_i1994" type="#_x0000_t75" style="width:49.1pt;height:18.85pt" o:ole="">
            <v:imagedata r:id="rId281" o:title=""/>
          </v:shape>
          <o:OLEObject Type="Embed" ProgID="Equation.DSMT4" ShapeID="_x0000_i1994" DrawAspect="Content" ObjectID="_1465846401" r:id="rId2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4A6EAE" w:rsidRPr="004A6EAE">
        <w:rPr>
          <w:position w:val="-8"/>
        </w:rPr>
        <w:object w:dxaOrig="940" w:dyaOrig="360" w14:anchorId="5F022E5F">
          <v:shape id="_x0000_i1996" type="#_x0000_t75" style="width:47.1pt;height:18.15pt" o:ole="">
            <v:imagedata r:id="rId283" o:title=""/>
          </v:shape>
          <o:OLEObject Type="Embed" ProgID="Equation.DSMT4" ShapeID="_x0000_i1996" DrawAspect="Content" ObjectID="_1465846402" r:id="rId28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1062D0D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метим также, в силу основного уравнения удара\upr{eq:udar_general} и условия идеальности\upr{eq:constraints_ideal}, мгновенное наложение связей можно рассматривать как абсолютно неупругий удар при котором теряется компонента </w:t>
      </w:r>
      <w:r w:rsidR="00E92CD0" w:rsidRPr="00E92CD0">
        <w:rPr>
          <w:position w:val="-10"/>
        </w:rPr>
        <w:object w:dxaOrig="360" w:dyaOrig="320" w14:anchorId="6BFF019D">
          <v:shape id="_x0000_i2007" type="#_x0000_t75" style="width:18.15pt;height:16.15pt" o:ole="">
            <v:imagedata r:id="rId285" o:title=""/>
          </v:shape>
          <o:OLEObject Type="Embed" ProgID="Equation.DSMT4" ShapeID="_x0000_i2007" DrawAspect="Content" ObjectID="_1465846403" r:id="rId2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обобщенных скоростей </w:t>
      </w:r>
      <w:r w:rsidR="003A01BB" w:rsidRPr="003A01BB">
        <w:rPr>
          <w:position w:val="-10"/>
        </w:rPr>
        <w:object w:dxaOrig="300" w:dyaOrig="380" w14:anchorId="6283777B">
          <v:shape id="_x0000_i2015" type="#_x0000_t75" style="width:14.8pt;height:18.85pt" o:ole="">
            <v:imagedata r:id="rId287" o:title=""/>
          </v:shape>
          <o:OLEObject Type="Embed" ProgID="Equation.DSMT4" ShapeID="_x0000_i2015" DrawAspect="Content" ObjectID="_1465846404" r:id="rId288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BF7100" w:rsidRPr="00BF7100">
        <w:rPr>
          <w:position w:val="-4"/>
        </w:rPr>
        <w:object w:dxaOrig="240" w:dyaOrig="340" w14:anchorId="3E323D0F">
          <v:shape id="_x0000_i2053" type="#_x0000_t75" style="width:12.1pt;height:16.8pt" o:ole="">
            <v:imagedata r:id="rId289" o:title=""/>
          </v:shape>
          <o:OLEObject Type="Embed" ProgID="Equation.DSMT4" ShapeID="_x0000_i2053" DrawAspect="Content" ObjectID="_1465846405" r:id="rId290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0A53C164" w:rsidR="0039375A" w:rsidRPr="0039375A" w:rsidRDefault="00966963" w:rsidP="00966963">
      <w:p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966963">
        <w:rPr>
          <w:position w:val="-10"/>
        </w:rPr>
        <w:object w:dxaOrig="1360" w:dyaOrig="380" w14:anchorId="693A3EC0">
          <v:shape id="_x0000_i2064" type="#_x0000_t75" style="width:67.95pt;height:18.85pt" o:ole="">
            <v:imagedata r:id="rId291" o:title=""/>
          </v:shape>
          <o:OLEObject Type="Embed" ProgID="Equation.DSMT4" ShapeID="_x0000_i2064" DrawAspect="Content" ObjectID="_1465846406" r:id="rId292"/>
        </w:object>
      </w:r>
    </w:p>
    <w:p w14:paraId="0CEB4550" w14:textId="7311F2A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Тогда вектор обобщенных скоростей после удара </w:t>
      </w:r>
      <w:r w:rsidR="00942E4A" w:rsidRPr="00942E4A">
        <w:rPr>
          <w:position w:val="-10"/>
        </w:rPr>
        <w:object w:dxaOrig="1700" w:dyaOrig="400" w14:anchorId="7096B232">
          <v:shape id="_x0000_i2072" type="#_x0000_t75" style="width:84.8pt;height:20.2pt" o:ole="">
            <v:imagedata r:id="rId293" o:title=""/>
          </v:shape>
          <o:OLEObject Type="Embed" ProgID="Equation.DSMT4" ShapeID="_x0000_i2072" DrawAspect="Content" ObjectID="_1465846407" r:id="rId2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A227CE" w:rsidRPr="00A227CE">
        <w:rPr>
          <w:position w:val="-10"/>
        </w:rPr>
        <w:object w:dxaOrig="300" w:dyaOrig="380" w14:anchorId="2638D16D">
          <v:shape id="_x0000_i2078" type="#_x0000_t75" style="width:14.8pt;height:18.85pt" o:ole="">
            <v:imagedata r:id="rId295" o:title=""/>
          </v:shape>
          <o:OLEObject Type="Embed" ProgID="Equation.DSMT4" ShapeID="_x0000_i2078" DrawAspect="Content" ObjectID="_1465846408" r:id="rId2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380EE2" w:rsidRPr="00BF7100">
        <w:rPr>
          <w:position w:val="-4"/>
        </w:rPr>
        <w:object w:dxaOrig="240" w:dyaOrig="340" w14:anchorId="3DBA8E95">
          <v:shape id="_x0000_i2079" type="#_x0000_t75" style="width:12.1pt;height:16.8pt" o:ole="">
            <v:imagedata r:id="rId297" o:title=""/>
          </v:shape>
          <o:OLEObject Type="Embed" ProgID="Equation.DSMT4" ShapeID="_x0000_i2079" DrawAspect="Content" ObjectID="_1465846409" r:id="rId2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380EE2" w:rsidRPr="00380EE2">
        <w:rPr>
          <w:position w:val="-8"/>
        </w:rPr>
        <w:object w:dxaOrig="260" w:dyaOrig="300" w14:anchorId="2DA37BD5">
          <v:shape id="_x0000_i2081" type="#_x0000_t75" style="width:12.8pt;height:14.8pt" o:ole="">
            <v:imagedata r:id="rId299" o:title=""/>
          </v:shape>
          <o:OLEObject Type="Embed" ProgID="Equation.DSMT4" ShapeID="_x0000_i2081" DrawAspect="Content" ObjectID="_1465846410" r:id="rId30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380EE2" w:rsidRPr="00025957">
        <w:rPr>
          <w:position w:val="-4"/>
        </w:rPr>
        <w:object w:dxaOrig="260" w:dyaOrig="260" w14:anchorId="2C2B0055">
          <v:shape id="_x0000_i2087" type="#_x0000_t75" style="width:12.8pt;height:12.8pt" o:ole="">
            <v:imagedata r:id="rId301" o:title=""/>
          </v:shape>
          <o:OLEObject Type="Embed" ProgID="Equation.DSMT4" ShapeID="_x0000_i2087" DrawAspect="Content" ObjectID="_1465846411" r:id="rId30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E6E14" w:rsidRPr="001E6E14">
        <w:rPr>
          <w:position w:val="-10"/>
        </w:rPr>
        <w:object w:dxaOrig="980" w:dyaOrig="380" w14:anchorId="66C0A31A">
          <v:shape id="_x0000_i2090" type="#_x0000_t75" style="width:49.1pt;height:18.85pt" o:ole="">
            <v:imagedata r:id="rId303" o:title=""/>
          </v:shape>
          <o:OLEObject Type="Embed" ProgID="Equation.DSMT4" ShapeID="_x0000_i2090" DrawAspect="Content" ObjectID="_1465846412" r:id="rId30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3458A99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E6E14" w:rsidRPr="001E6E14">
        <w:rPr>
          <w:position w:val="-6"/>
        </w:rPr>
        <w:object w:dxaOrig="300" w:dyaOrig="340" w14:anchorId="22B484D9">
          <v:shape id="_x0000_i2095" type="#_x0000_t75" style="width:14.8pt;height:16.8pt" o:ole="">
            <v:imagedata r:id="rId305" o:title=""/>
          </v:shape>
          <o:OLEObject Type="Embed" ProgID="Equation.DSMT4" ShapeID="_x0000_i2095" DrawAspect="Content" ObjectID="_1465846413" r:id="rId30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05ADD684" w:rsidR="0039375A" w:rsidRPr="0039375A" w:rsidRDefault="00034E09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4E09">
        <w:rPr>
          <w:position w:val="-10"/>
        </w:rPr>
        <w:object w:dxaOrig="6000" w:dyaOrig="380" w14:anchorId="38314AB1">
          <v:shape id="_x0000_i2100" type="#_x0000_t75" style="width:300.1pt;height:18.85pt" o:ole="">
            <v:imagedata r:id="rId307" o:title=""/>
          </v:shape>
          <o:OLEObject Type="Embed" ProgID="Equation.DSMT4" ShapeID="_x0000_i2100" DrawAspect="Content" ObjectID="_1465846414" r:id="rId308"/>
        </w:objec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AC50D76" w:rsidR="0039375A" w:rsidRPr="0039375A" w:rsidRDefault="00CF3BF6" w:rsidP="00CF3BF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F3BF6">
        <w:rPr>
          <w:position w:val="-10"/>
        </w:rPr>
        <w:object w:dxaOrig="2400" w:dyaOrig="380" w14:anchorId="02565908">
          <v:shape id="_x0000_i2111" type="#_x0000_t75" style="width:119.8pt;height:18.85pt" o:ole="">
            <v:imagedata r:id="rId309" o:title=""/>
          </v:shape>
          <o:OLEObject Type="Embed" ProgID="Equation.DSMT4" ShapeID="_x0000_i2111" DrawAspect="Content" ObjectID="_1465846415" r:id="rId310"/>
        </w:object>
      </w:r>
    </w:p>
    <w:p w14:paraId="051B7E01" w14:textId="29CA7AD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Эту же формулу можно получить и из уравнения\upr{eq:udar_mat_At}, домножая его слева на </w:t>
      </w:r>
      <w:r w:rsidR="005B0795" w:rsidRPr="005B0795">
        <w:rPr>
          <w:position w:val="-6"/>
        </w:rPr>
        <w:object w:dxaOrig="360" w:dyaOrig="340" w14:anchorId="36BC2A45">
          <v:shape id="_x0000_i2114" type="#_x0000_t75" style="width:18.15pt;height:16.8pt" o:ole="">
            <v:imagedata r:id="rId311" o:title=""/>
          </v:shape>
          <o:OLEObject Type="Embed" ProgID="Equation.DSMT4" ShapeID="_x0000_i2114" DrawAspect="Content" ObjectID="_1465846416" r:id="rId3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\upr{eq:constraints_orth}. Симметрично, при умножении\upr{eq:udar_mat_At} слева на </w:t>
      </w:r>
      <w:r w:rsidR="005B0795" w:rsidRPr="00025957">
        <w:rPr>
          <w:position w:val="-4"/>
        </w:rPr>
        <w:object w:dxaOrig="620" w:dyaOrig="320" w14:anchorId="48D1E108">
          <v:shape id="_x0000_i2119" type="#_x0000_t75" style="width:30.95pt;height:16.15pt" o:ole="">
            <v:imagedata r:id="rId313" o:title=""/>
          </v:shape>
          <o:OLEObject Type="Embed" ProgID="Equation.DSMT4" ShapeID="_x0000_i2119" DrawAspect="Content" ObjectID="_1465846417" r:id="rId3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567294" w:rsidRPr="00567294">
        <w:rPr>
          <w:position w:val="-6"/>
        </w:rPr>
        <w:object w:dxaOrig="220" w:dyaOrig="280" w14:anchorId="440D6011">
          <v:shape id="_x0000_i2124" type="#_x0000_t75" style="width:10.75pt;height:14.15pt" o:ole="">
            <v:imagedata r:id="rId315" o:title=""/>
          </v:shape>
          <o:OLEObject Type="Embed" ProgID="Equation.DSMT4" ShapeID="_x0000_i2124" DrawAspect="Content" ObjectID="_1465846418" r:id="rId316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77777777" w:rsidR="00D71EC5" w:rsidRDefault="00D71EC5" w:rsidP="00D71EC5">
      <w:pPr>
        <w:spacing w:line="480" w:lineRule="auto"/>
        <w:ind w:left="-567" w:right="-1198" w:firstLine="709"/>
        <w:jc w:val="both"/>
      </w:pPr>
      <w:r w:rsidRPr="00D71EC5">
        <w:rPr>
          <w:position w:val="-10"/>
        </w:rPr>
        <w:object w:dxaOrig="2120" w:dyaOrig="380" w14:anchorId="7954625E">
          <v:shape id="_x0000_i2129" type="#_x0000_t75" style="width:106.3pt;height:18.85pt" o:ole="">
            <v:imagedata r:id="rId317" o:title=""/>
          </v:shape>
          <o:OLEObject Type="Embed" ProgID="Equation.DSMT4" ShapeID="_x0000_i2129" DrawAspect="Content" ObjectID="_1465846419" r:id="rId318"/>
        </w:object>
      </w:r>
    </w:p>
    <w:p w14:paraId="77FA1127" w14:textId="7BAA530A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D71EC5" w:rsidRPr="00D71EC5">
        <w:rPr>
          <w:position w:val="-6"/>
        </w:rPr>
        <w:object w:dxaOrig="260" w:dyaOrig="260" w14:anchorId="61489C2D">
          <v:shape id="_x0000_i2134" type="#_x0000_t75" style="width:12.8pt;height:12.8pt" o:ole="">
            <v:imagedata r:id="rId319" o:title=""/>
          </v:shape>
          <o:OLEObject Type="Embed" ProgID="Equation.DSMT4" ShapeID="_x0000_i2134" DrawAspect="Content" ObjectID="_1465846420" r:id="rId32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F70FBDB" w14:textId="3D0BDAC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5864F0" w:rsidRPr="00025957">
        <w:rPr>
          <w:position w:val="-4"/>
        </w:rPr>
        <w:object w:dxaOrig="280" w:dyaOrig="240" w14:anchorId="6D2A5DC6">
          <v:shape id="_x0000_i2150" type="#_x0000_t75" style="width:14.15pt;height:12.1pt" o:ole="">
            <v:imagedata r:id="rId321" o:title=""/>
          </v:shape>
          <o:OLEObject Type="Embed" ProgID="Equation.DSMT4" ShapeID="_x0000_i2150" DrawAspect="Content" ObjectID="_1465846421" r:id="rId3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5864F0" w:rsidRPr="00025957">
        <w:rPr>
          <w:position w:val="-4"/>
        </w:rPr>
        <w:object w:dxaOrig="220" w:dyaOrig="240" w14:anchorId="0C35164D">
          <v:shape id="_x0000_i2153" type="#_x0000_t75" style="width:10.75pt;height:12.1pt" o:ole="">
            <v:imagedata r:id="rId323" o:title=""/>
          </v:shape>
          <o:OLEObject Type="Embed" ProgID="Equation.DSMT4" ShapeID="_x0000_i2153" DrawAspect="Content" ObjectID="_1465846422" r:id="rId3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</w:p>
    <w:p w14:paraId="3C7ACF9C" w14:textId="525E5C8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r w:rsidR="005864F0" w:rsidRPr="005864F0">
        <w:rPr>
          <w:position w:val="-12"/>
        </w:rPr>
        <w:object w:dxaOrig="2680" w:dyaOrig="400" w14:anchorId="688895BE">
          <v:shape id="_x0000_i2158" type="#_x0000_t75" style="width:133.9pt;height:20.2pt" o:ole="">
            <v:imagedata r:id="rId325" o:title=""/>
          </v:shape>
          <o:OLEObject Type="Embed" ProgID="Equation.DSMT4" ShapeID="_x0000_i2158" DrawAspect="Content" ObjectID="_1465846423" r:id="rId3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5864F0" w:rsidRPr="005864F0">
        <w:rPr>
          <w:position w:val="-12"/>
        </w:rPr>
        <w:object w:dxaOrig="280" w:dyaOrig="380" w14:anchorId="33899BB5">
          <v:shape id="_x0000_i2163" type="#_x0000_t75" style="width:14.15pt;height:18.85pt" o:ole="">
            <v:imagedata r:id="rId327" o:title=""/>
          </v:shape>
          <o:OLEObject Type="Embed" ProgID="Equation.DSMT4" ShapeID="_x0000_i2163" DrawAspect="Content" ObjectID="_1465846424" r:id="rId3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E13C76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5075CDA0">
          <v:shape id="_x0000_i2167" type="#_x0000_t75" style="width:41.05pt;height:14.8pt" o:ole="">
            <v:imagedata r:id="rId329" o:title=""/>
          </v:shape>
          <o:OLEObject Type="Embed" ProgID="Equation.DSMT4" ShapeID="_x0000_i2167" DrawAspect="Content" ObjectID="_1465846425" r:id="rId33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E7B5F59" w14:textId="3EEA6CC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Матрица оператора </w:t>
      </w:r>
      <w:r w:rsidR="00BB7556" w:rsidRPr="00025957">
        <w:rPr>
          <w:position w:val="-4"/>
        </w:rPr>
        <w:object w:dxaOrig="260" w:dyaOrig="260" w14:anchorId="53015129">
          <v:shape id="_x0000_i2169" type="#_x0000_t75" style="width:12.8pt;height:12.8pt" o:ole="">
            <v:imagedata r:id="rId331" o:title=""/>
          </v:shape>
          <o:OLEObject Type="Embed" ProgID="Equation.DSMT4" ShapeID="_x0000_i2169" DrawAspect="Content" ObjectID="_1465846426" r:id="rId3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\upr{eq:constraints_vec} может быть получена, в частности, как якобиан зависимости вектора </w:t>
      </w:r>
      <w:r w:rsidR="00BB7556" w:rsidRPr="00025957">
        <w:rPr>
          <w:position w:val="-4"/>
        </w:rPr>
        <w:object w:dxaOrig="180" w:dyaOrig="200" w14:anchorId="4B11313F">
          <v:shape id="_x0000_i2174" type="#_x0000_t75" style="width:8.75pt;height:10.1pt" o:ole="">
            <v:imagedata r:id="rId333" o:title=""/>
          </v:shape>
          <o:OLEObject Type="Embed" ProgID="Equation.DSMT4" ShapeID="_x0000_i2174" DrawAspect="Content" ObjectID="_1465846427" r:id="rId3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BB7556" w:rsidRPr="00BB7556">
        <w:rPr>
          <w:position w:val="-10"/>
        </w:rPr>
        <w:object w:dxaOrig="200" w:dyaOrig="260" w14:anchorId="4CA10880">
          <v:shape id="_x0000_i2184" type="#_x0000_t75" style="width:10.1pt;height:12.8pt" o:ole="">
            <v:imagedata r:id="rId335" o:title=""/>
          </v:shape>
          <o:OLEObject Type="Embed" ProgID="Equation.DSMT4" ShapeID="_x0000_i2184" DrawAspect="Content" ObjectID="_1465846428" r:id="rId3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BB7556" w:rsidRPr="00BB7556">
        <w:rPr>
          <w:position w:val="-28"/>
        </w:rPr>
        <w:object w:dxaOrig="1660" w:dyaOrig="700" w14:anchorId="50391E43">
          <v:shape id="_x0000_i2179" type="#_x0000_t75" style="width:82.75pt;height:35pt" o:ole="">
            <v:imagedata r:id="rId337" o:title=""/>
          </v:shape>
          <o:OLEObject Type="Embed" ProgID="Equation.DSMT4" ShapeID="_x0000_i2179" DrawAspect="Content" ObjectID="_1465846429" r:id="rId33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E05C4B4" w14:textId="1DC326D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707AC4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4A14DF31">
          <v:shape id="_x0000_i2193" type="#_x0000_t75" style="width:24.2pt;height:14.8pt" o:ole="">
            <v:imagedata r:id="rId339" o:title=""/>
          </v:shape>
          <o:OLEObject Type="Embed" ProgID="Equation.DSMT4" ShapeID="_x0000_i2193" DrawAspect="Content" ObjectID="_1465846430" r:id="rId340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</w:p>
    <w:p w14:paraId="31496AFC" w14:textId="5AE94E16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матрица </w:t>
      </w:r>
      <w:r w:rsidR="00707AC4" w:rsidRPr="00025957">
        <w:rPr>
          <w:position w:val="-4"/>
        </w:rPr>
        <w:object w:dxaOrig="360" w:dyaOrig="320" w14:anchorId="1254D071">
          <v:shape id="_x0000_i2189" type="#_x0000_t75" style="width:18.15pt;height:16.15pt" o:ole="">
            <v:imagedata r:id="rId341" o:title=""/>
          </v:shape>
          <o:OLEObject Type="Embed" ProgID="Equation.DSMT4" ShapeID="_x0000_i2189" DrawAspect="Content" ObjectID="_1465846431" r:id="rId3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707AC4" w:rsidRPr="00025957">
        <w:rPr>
          <w:position w:val="-4"/>
        </w:rPr>
        <w:object w:dxaOrig="280" w:dyaOrig="240" w14:anchorId="40F24FFE">
          <v:shape id="_x0000_i2195" type="#_x0000_t75" style="width:14.15pt;height:12.1pt" o:ole="">
            <v:imagedata r:id="rId343" o:title=""/>
          </v:shape>
          <o:OLEObject Type="Embed" ProgID="Equation.DSMT4" ShapeID="_x0000_i2195" DrawAspect="Content" ObjectID="_1465846432" r:id="rId3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з~раздела~\ref{sect:impact_classical}, и таким образом, множители Лагранжа </w:t>
      </w:r>
      <w:r w:rsidR="00707AC4" w:rsidRPr="00707AC4">
        <w:rPr>
          <w:position w:val="-6"/>
        </w:rPr>
        <w:object w:dxaOrig="220" w:dyaOrig="280" w14:anchorId="5FCD8F79">
          <v:shape id="_x0000_i2200" type="#_x0000_t75" style="width:10.75pt;height:14.15pt" o:ole="">
            <v:imagedata r:id="rId345" o:title=""/>
          </v:shape>
          <o:OLEObject Type="Embed" ProgID="Equation.DSMT4" ShapeID="_x0000_i2200" DrawAspect="Content" ObjectID="_1465846433" r:id="rId3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707AC4" w:rsidRPr="00025957">
        <w:rPr>
          <w:position w:val="-4"/>
        </w:rPr>
        <w:object w:dxaOrig="220" w:dyaOrig="240" w14:anchorId="486C3DF7">
          <v:shape id="_x0000_i2205" type="#_x0000_t75" style="width:10.75pt;height:12.1pt" o:ole="">
            <v:imagedata r:id="rId347" o:title=""/>
          </v:shape>
          <o:OLEObject Type="Embed" ProgID="Equation.DSMT4" ShapeID="_x0000_i2205" DrawAspect="Content" ObjectID="_1465846434" r:id="rId34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7E5D080E" w:rsidR="0039375A" w:rsidRPr="00707AC4" w:rsidRDefault="00707AC4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2A84F9F" w:rsidR="002A0A22" w:rsidRDefault="002A0A22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320" w:dyaOrig="560" w14:anchorId="4E0371AF">
          <v:shape id="_x0000_i2266" type="#_x0000_t75" style="width:265.8pt;height:28.25pt" o:ole="">
            <v:imagedata r:id="rId349" o:title=""/>
          </v:shape>
          <o:OLEObject Type="Embed" ProgID="Equation.DSMT4" ShapeID="_x0000_i2266" DrawAspect="Content" ObjectID="_1465846435" r:id="rId350"/>
        </w:object>
      </w:r>
    </w:p>
    <w:p w14:paraId="0EE2F6C1" w14:textId="4A4CEE24" w:rsidR="0039375A" w:rsidRPr="0039375A" w:rsidRDefault="00BE6EB4" w:rsidP="002A0A2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position w:val="-10"/>
        </w:rPr>
        <w:object w:dxaOrig="5400" w:dyaOrig="380" w14:anchorId="523ECDB5">
          <v:shape id="_x0000_i2274" type="#_x0000_t75" style="width:269.85pt;height:18.85pt" o:ole="">
            <v:imagedata r:id="rId351" o:title=""/>
          </v:shape>
          <o:OLEObject Type="Embed" ProgID="Equation.DSMT4" ShapeID="_x0000_i2274" DrawAspect="Content" ObjectID="_1465846436" r:id="rId352"/>
        </w:object>
      </w:r>
    </w:p>
    <w:p w14:paraId="3420F0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\upr{eq:constraints_ideal} и основного уравнения удара\upr{eq:udar_general}, т.е. равенства нулю мощности ударных импульсов на перемещениях, допускаемых связями</w:t>
      </w:r>
    </w:p>
    <w:p w14:paraId="6EBC11E6" w14:textId="3F116BBD" w:rsidR="0039375A" w:rsidRPr="0039375A" w:rsidRDefault="00BE6EB4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081E6A9F">
          <v:shape id="_x0000_i2278" type="#_x0000_t75" style="width:222.05pt;height:22.9pt" o:ole="">
            <v:imagedata r:id="rId353" o:title=""/>
          </v:shape>
          <o:OLEObject Type="Embed" ProgID="Equation.DSMT4" ShapeID="_x0000_i2278" DrawAspect="Content" ObjectID="_1465846437" r:id="rId354"/>
        </w:object>
      </w:r>
    </w:p>
    <w:p w14:paraId="40079459" w14:textId="6868406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им образом, потеря кинетической энергии системы равна энергии потерянных скоростей </w:t>
      </w:r>
      <w:r w:rsidR="00BD48D0" w:rsidRPr="00BD48D0">
        <w:rPr>
          <w:position w:val="-10"/>
        </w:rPr>
        <w:object w:dxaOrig="1280" w:dyaOrig="380" w14:anchorId="6C9BA0F5">
          <v:shape id="_x0000_i2286" type="#_x0000_t75" style="width:63.95pt;height:18.85pt" o:ole="">
            <v:imagedata r:id="rId355" o:title=""/>
          </v:shape>
          <o:OLEObject Type="Embed" ProgID="Equation.DSMT4" ShapeID="_x0000_i2286" DrawAspect="Content" ObjectID="_1465846438" r:id="rId356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5B835D62" w:rsidR="0039375A" w:rsidRPr="0039375A" w:rsidRDefault="00157BFC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7BFC">
        <w:rPr>
          <w:position w:val="-22"/>
        </w:rPr>
        <w:object w:dxaOrig="2200" w:dyaOrig="640" w14:anchorId="41EE5F28">
          <v:shape id="_x0000_i2294" type="#_x0000_t75" style="width:109.7pt;height:32.3pt" o:ole="">
            <v:imagedata r:id="rId357" o:title=""/>
          </v:shape>
          <o:OLEObject Type="Embed" ProgID="Equation.DSMT4" ShapeID="_x0000_i2294" DrawAspect="Content" ObjectID="_1465846439" r:id="rId358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77896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6C5B8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14:paraId="0F11FDD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0442F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Примеры движений}</w:t>
      </w:r>
    </w:p>
    <w:p w14:paraId="12EC4C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7979617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enumerate}[wide]</w:t>
      </w:r>
    </w:p>
    <w:p w14:paraId="409D7EC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self_rot} Вращение вокруг своей оси ($\nu_1(0) = \nu_2(0) = 0, \nu_3(0) = 1$) (фиг.~\ref{fig:self_rot}).</w:t>
      </w:r>
    </w:p>
    <w:p w14:paraId="751583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straight} Движение по прямой в направлении оси $S\xi$ ($\nu_1(0) = 1, \nu_2(0) = \nu_3(0) = 0$) (фиг.~\ref{fig:straight}).</w:t>
      </w:r>
    </w:p>
    <w:p w14:paraId="5551F6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item \label{sol:wrench} Движение с ненулевой скоростью центра масс и, одновременно, с ненулевой угловой скоростью платформы ($\nu_1(0) = 1, \nu_2(0) = 0, \nu_3(0) = 1$) (фиг.~\ref{fig:wrench}).</w:t>
      </w:r>
    </w:p>
    <w:p w14:paraId="4475BE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enumerate}</w:t>
      </w:r>
    </w:p>
    <w:p w14:paraId="7427D4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37004BD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6AA76A" w14:textId="5110D37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$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 xml:space="preserve">_i = \frac{2\pi}{N}(i - 1), N = 3$) с $n = 5$ роликами на колесе. Все величины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безразмерны, так что радиусы платформы и колеса $R = 0.15$ и $r = 0.05$, массы платформы, колеса и ролика $1$, $0.15$ и $0.05$. При этом момент инерции ролика $B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pprox 1.6 \cdot 10^{-5}$.</w:t>
      </w:r>
    </w:p>
    <w:p w14:paraId="13A550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081A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F56A5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6FC9A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B0372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0A40A1F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C936A6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вариантах \ref{sol:self_rot} и \ref{sol:straight}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6E660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6E1EF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\ref{sol:self_rot} вращения вокруг вертикали угловая скорость платформы $\nu_3$ в среднем медленно убывает (немонотонно): уменьшается на 5\%  за первые $10^3$с. Кинетическая энергия системы также медленно убывает. Центр масс покоится. На фиг.~\ref{fig:self_rot} приведены скорости собственного вращения роликов на первом колесе $\dot{\phi}_{1j}$. Находящийся в контакте ролик неподвижен относительно колеса (в силу связи со скоростью центра масс, см. (\ref{constraint_roller_contact}) при $\nu_1 = \nu_2 = 0$, чему соответствуют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льной оси (см. первый интеграл (\ref{int_free_roller})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$\nu_3$ вращения экипажа вокруг вертикальной оси при этом изменяется скачком (см. например $t=1, 3, 5, 7.5$c на графиках).</w:t>
      </w:r>
    </w:p>
    <w:p w14:paraId="07A76FE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7CE04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поступательном движении экипажа (вариант \ref{sol:straight}) угловая скорость тождественно равна нулю. Зависимости скорости центра масс экипажа $v = \sqrt{\nu_1^2+\nu_2^2}$ и кинетической энергии $T$ от времени показаны на фиг.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(\ref{constraint_roller_contact}). Остальные ролики переднего колеса покоятся относительно экипажа. На задних колесах все ролики раскручиваются, скорости вращения показаны на фиг.~\ref{fig:straight_100_nus2}. После того как все ролики побывают в контакте, их движение становится квазипериодичным.</w:t>
      </w:r>
    </w:p>
    <w:p w14:paraId="7AB441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2FAF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При комбинации поступательного и вращательного движений экипажа (случай \ref{sol:wrench}), кинетическая энергия его центра масс убывает, переходя в кинетическую энергию платформы в осях Кёнига.</w:t>
      </w:r>
    </w:p>
    <w:p w14:paraId="7078AB95" w14:textId="69C2DAF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$\nu_3$ растет и достигает максимума (фиг.~\ref{fig:wrench_1000_nu3}) в момент $t^*_1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 xml:space="preserve">pprox 150$c, после чего почти монотонно убывает (с точностью до влияния первых интегралов (\ref{int_free_roller})), скорость центра $S$ экипажа $v$ становится исчезающе малой к моменту $t^*_2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pprox 300$с (фиг.~\ref{fig:wrench_1000_v}), а кинетическая энергия (фиг.~\ref{fig:wrench_1000_kin_en}) убывает при каждой смене контакта. Центр платформы $S$ описывает спираль (фиг.~\ref{fig:wrench_1000_traj}). После почти полной остановки центра масс при  $t &gt; t^*_2$ экипаж вращается вокруг вертикальной оси $Sz$, постепенно замедляясь. Угловые скорости роликов представляют собой квазипериодические функции времени (характерный участок представлен на фиг.~\ref{fig:wrench_1000_nus1}).</w:t>
      </w:r>
    </w:p>
    <w:p w14:paraId="605B58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4E04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6B172B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E444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Вокруг своей оси}</w:t>
      </w:r>
    </w:p>
    <w:p w14:paraId="3A1EC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BABC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3ECDAF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3E578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5511A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includegraphics[scale=0.33]{pic/self_rot_25/kin_en.eps}</w:t>
      </w:r>
    </w:p>
    <w:p w14:paraId="538460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18714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kin_en}</w:t>
      </w:r>
    </w:p>
    <w:p w14:paraId="4D00780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60906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35975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9FF62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56790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nu3.eps}</w:t>
      </w:r>
    </w:p>
    <w:p w14:paraId="611011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406F11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nu3}</w:t>
      </w:r>
    </w:p>
    <w:p w14:paraId="0010C9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F0D65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5FEC30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30E4D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CE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vel.eps}</w:t>
      </w:r>
    </w:p>
    <w:p w14:paraId="551020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}</w:t>
      </w:r>
    </w:p>
    <w:p w14:paraId="66BE862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vel}</w:t>
      </w:r>
    </w:p>
    <w:p w14:paraId="362EB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83C19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4A4DF3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4134A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32463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chi.eps}</w:t>
      </w:r>
    </w:p>
    <w:p w14:paraId="460271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колес}</w:t>
      </w:r>
    </w:p>
    <w:p w14:paraId="66C6C8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label{fig:self_rot_25_chi}</w:t>
      </w:r>
    </w:p>
    <w:p w14:paraId="72FA55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8A21E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E8834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A4375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8EE68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theta.eps}</w:t>
      </w:r>
    </w:p>
    <w:p w14:paraId="1D3E6F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7F4E26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theta}</w:t>
      </w:r>
    </w:p>
    <w:p w14:paraId="7437E9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0A7A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D08E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6A2807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CB43E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ang.eps}</w:t>
      </w:r>
    </w:p>
    <w:p w14:paraId="49C994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}</w:t>
      </w:r>
    </w:p>
    <w:p w14:paraId="556367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ang}</w:t>
      </w:r>
    </w:p>
    <w:p w14:paraId="6179CE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8EE95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Вращение экипажа вокруг своей оси}</w:t>
      </w:r>
    </w:p>
    <w:p w14:paraId="13E1E0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5B73EC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elf_rot}</w:t>
      </w:r>
    </w:p>
    <w:p w14:paraId="09481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A9E7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471F2B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C3098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По прямой}</w:t>
      </w:r>
    </w:p>
    <w:p w14:paraId="02526E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5847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68CD0C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D59B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718E7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kin_en.eps}</w:t>
      </w:r>
    </w:p>
    <w:p w14:paraId="3188BB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659617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kin_en}</w:t>
      </w:r>
    </w:p>
    <w:p w14:paraId="49FF10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930D8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1EBC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CD5F3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6EDF3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v.eps}</w:t>
      </w:r>
    </w:p>
    <w:p w14:paraId="71AB9ED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5FF9F6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v}</w:t>
      </w:r>
    </w:p>
    <w:p w14:paraId="1366D6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B465D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05838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2B2A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FAF9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2.eps}</w:t>
      </w:r>
    </w:p>
    <w:p w14:paraId="73398D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заднем колесе}</w:t>
      </w:r>
    </w:p>
    <w:p w14:paraId="01E431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2}</w:t>
      </w:r>
    </w:p>
    <w:p w14:paraId="2A5DA4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573FF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2E209B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\subf{0.3\textwidth}{</w:t>
      </w:r>
    </w:p>
    <w:p w14:paraId="3401C7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3579F5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3.eps}</w:t>
      </w:r>
    </w:p>
    <w:p w14:paraId="138850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F7C89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3}</w:t>
      </w:r>
    </w:p>
    <w:p w14:paraId="17BFB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10742B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E97754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37BA00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8B708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traj.eps}</w:t>
      </w:r>
    </w:p>
    <w:p w14:paraId="70BBEC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}</w:t>
      </w:r>
    </w:p>
    <w:p w14:paraId="746A03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traj}</w:t>
      </w:r>
    </w:p>
    <w:p w14:paraId="2211D0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6754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2BDF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92785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31F5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1.eps}</w:t>
      </w:r>
    </w:p>
    <w:p w14:paraId="539D51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555B3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1}</w:t>
      </w:r>
    </w:p>
    <w:p w14:paraId="2784E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FE35F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40C4703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B11CC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4EF0C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    \includegraphics[scale=0.33]{pic/straight_100/xy.eps}</w:t>
      </w:r>
    </w:p>
    <w:p w14:paraId="61B29B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ординаты центра масс}</w:t>
      </w:r>
    </w:p>
    <w:p w14:paraId="1BFD80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xy}</w:t>
      </w:r>
    </w:p>
    <w:p w14:paraId="67372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975F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C8736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A394E6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381A9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1.eps}</w:t>
      </w:r>
    </w:p>
    <w:p w14:paraId="2059E6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33F11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1}</w:t>
      </w:r>
    </w:p>
    <w:p w14:paraId="43892E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BCF9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CBA4B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1EA8E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E5EF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2.eps}</w:t>
      </w:r>
    </w:p>
    <w:p w14:paraId="7C79A1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заднем колесе}</w:t>
      </w:r>
    </w:p>
    <w:p w14:paraId="613AB36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2}</w:t>
      </w:r>
    </w:p>
    <w:p w14:paraId="2401FB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B1BDE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по прямой}</w:t>
      </w:r>
    </w:p>
    <w:p w14:paraId="7720DC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42C18C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traight}</w:t>
      </w:r>
    </w:p>
    <w:p w14:paraId="16377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7D277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page</w:t>
      </w:r>
    </w:p>
    <w:p w14:paraId="105219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8B76E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ubsection{С закруткой}</w:t>
      </w:r>
    </w:p>
    <w:p w14:paraId="701B0E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F69E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083515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77A28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4757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kin_en.eps}</w:t>
      </w:r>
    </w:p>
    <w:p w14:paraId="490A79C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31EF7C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kin_en}</w:t>
      </w:r>
    </w:p>
    <w:p w14:paraId="4B8BCC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D26B4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0E093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7AA9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BB9A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v.eps}</w:t>
      </w:r>
    </w:p>
    <w:p w14:paraId="7620E8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6796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v}</w:t>
      </w:r>
    </w:p>
    <w:p w14:paraId="0EC600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D168E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56A6C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ED775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ACCFE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3.eps}</w:t>
      </w:r>
    </w:p>
    <w:p w14:paraId="355A8C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DD57B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3}</w:t>
      </w:r>
    </w:p>
    <w:p w14:paraId="31F4DB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14:paraId="198E171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B1828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8DBF5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95D1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raj.eps}</w:t>
      </w:r>
    </w:p>
    <w:p w14:paraId="640348F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 центра масс}</w:t>
      </w:r>
    </w:p>
    <w:p w14:paraId="6D1368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raj}</w:t>
      </w:r>
    </w:p>
    <w:p w14:paraId="1C9059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8C70EC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8E72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EB98E4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F93E6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heta.eps}</w:t>
      </w:r>
    </w:p>
    <w:p w14:paraId="47FCAD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439925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heta}</w:t>
      </w:r>
    </w:p>
    <w:p w14:paraId="652D43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483387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091981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3285F5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83877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s1.eps}</w:t>
      </w:r>
    </w:p>
    <w:p w14:paraId="093C85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71CF78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s1}</w:t>
      </w:r>
    </w:p>
    <w:p w14:paraId="3F3F77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DB45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70A00C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  \subf{0.45\textwidth}{</w:t>
      </w:r>
    </w:p>
    <w:p w14:paraId="55CDD3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42C34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phi1.eps}</w:t>
      </w:r>
    </w:p>
    <w:p w14:paraId="3EE13E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623903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phi1}</w:t>
      </w:r>
    </w:p>
    <w:p w14:paraId="40540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3CFE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с закруткой}</w:t>
      </w:r>
    </w:p>
    <w:p w14:paraId="0973DA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3C8B2D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wrench}</w:t>
      </w:r>
    </w:p>
    <w:p w14:paraId="425C1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23EF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7B6C3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6610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Выводы}</w:t>
      </w:r>
    </w:p>
    <w:p w14:paraId="3B8E6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033E2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178D3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6353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bibliographystyle{./BibTeX-Styles/utf8gost705u}  \begin{thebibliography}{10}</w:t>
      </w:r>
    </w:p>
    <w:p w14:paraId="24759D7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def\selectlanguageifdefined#1{</w:t>
      </w:r>
    </w:p>
    <w:p w14:paraId="4F26E1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xpandafter\ifx\csname date#1\endcsname\relax</w:t>
      </w:r>
    </w:p>
    <w:p w14:paraId="21A8D4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lse\language\csname l@#1\endcsname\fi}</w:t>
      </w:r>
    </w:p>
    <w:p w14:paraId="64EF8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url\def\url#1{{\small #1}}\else\fi</w:t>
      </w:r>
    </w:p>
    <w:p w14:paraId="53B87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Url\def\BibUrl#1{\url{#1}}\else\fi</w:t>
      </w:r>
    </w:p>
    <w:p w14:paraId="6651E5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Annote\long\def\BibAnnote#1{(#1)}\else\fi</w:t>
      </w:r>
    </w:p>
    <w:p w14:paraId="6EEA5F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ifx\undefined\BibEmph\def\BibEmph#1{\emph{#1}}\else\fi</w:t>
      </w:r>
    </w:p>
    <w:p w14:paraId="306B77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BAB6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ction{Приложение}</w:t>
      </w:r>
    </w:p>
    <w:p w14:paraId="0E00DE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2741BE2" w14:textId="0422131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невырожденность матрицы $(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; -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^T)$ основного уравнения удара\upr{eq:udar_mat_At}.</w:t>
      </w:r>
    </w:p>
    <w:p w14:paraId="4B5E9062" w14:textId="3B7BFF2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С одной стороны, каждая из систем столбцов $\{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_{\cdot i}\}$ и $\{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^T_{\cdot j}\}$ линейно-независима,</w:t>
      </w:r>
    </w:p>
    <w:p w14:paraId="05D5C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\upr{eq:constraints_orth}.</w:t>
      </w:r>
    </w:p>
    <w:p w14:paraId="76238B51" w14:textId="0137E5B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матрица $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>$ положительно определена, ее действие на $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$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08B8E37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$x_i$ и $y_j$, не равных нулю одновременно, что $\sum_i x_i 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_{\cdot i} + \sum_j y_j </w:t>
      </w:r>
      <w:r w:rsidR="0055077C">
        <w:rPr>
          <w:rFonts w:ascii="Times New Roman" w:hAnsi="Times New Roman" w:cs="Times New Roman"/>
          <w:sz w:val="28"/>
          <w:szCs w:val="28"/>
        </w:rPr>
        <w:t>\mathbf{J}</w:t>
      </w:r>
      <w:r w:rsidRPr="0039375A">
        <w:rPr>
          <w:rFonts w:ascii="Times New Roman" w:hAnsi="Times New Roman" w:cs="Times New Roman"/>
          <w:sz w:val="28"/>
          <w:szCs w:val="28"/>
        </w:rPr>
        <w:t>^T_{\cdot j} = 0$.</w:t>
      </w:r>
    </w:p>
    <w:p w14:paraId="1A208C13" w14:textId="6B83F3D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Домножим это равенство скалярно на каждый из столбцов $\{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_{\cdot 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>}\}$ и рассмотрим сумму полученных выражений: $\sum_{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 xml:space="preserve">, i} x_i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_{\cdot 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 xml:space="preserve">}^T 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_{\cdot i} + \sum_{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 xml:space="preserve">, j} y_j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_{\cdot </w:t>
      </w:r>
      <w:r w:rsidR="008F551A">
        <w:rPr>
          <w:rFonts w:ascii="Times New Roman" w:hAnsi="Times New Roman" w:cs="Times New Roman"/>
          <w:sz w:val="28"/>
          <w:szCs w:val="28"/>
        </w:rPr>
        <w:t>\alpha</w:t>
      </w:r>
      <w:r w:rsidRPr="0039375A">
        <w:rPr>
          <w:rFonts w:ascii="Times New Roman" w:hAnsi="Times New Roman" w:cs="Times New Roman"/>
          <w:sz w:val="28"/>
          <w:szCs w:val="28"/>
        </w:rPr>
        <w:t xml:space="preserve">}^T 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55077C">
        <w:rPr>
          <w:rFonts w:ascii="Times New Roman" w:hAnsi="Times New Roman" w:cs="Times New Roman"/>
          <w:sz w:val="28"/>
          <w:szCs w:val="28"/>
        </w:rPr>
        <w:t>\mathbf{J}</w:t>
      </w:r>
      <w:r w:rsidRPr="0039375A">
        <w:rPr>
          <w:rFonts w:ascii="Times New Roman" w:hAnsi="Times New Roman" w:cs="Times New Roman"/>
          <w:sz w:val="28"/>
          <w:szCs w:val="28"/>
        </w:rPr>
        <w:t xml:space="preserve">^T_{\cdot j} =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^T 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 \mathbf{x} +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^T</w:t>
      </w:r>
      <w:r w:rsidR="0055077C">
        <w:rPr>
          <w:rFonts w:ascii="Times New Roman" w:hAnsi="Times New Roman" w:cs="Times New Roman"/>
          <w:sz w:val="28"/>
          <w:szCs w:val="28"/>
        </w:rPr>
        <w:t>\mathbf{J}</w:t>
      </w:r>
      <w:r w:rsidRPr="0039375A">
        <w:rPr>
          <w:rFonts w:ascii="Times New Roman" w:hAnsi="Times New Roman" w:cs="Times New Roman"/>
          <w:sz w:val="28"/>
          <w:szCs w:val="28"/>
        </w:rPr>
        <w:t>^T\mathbf{y}$.</w:t>
      </w:r>
    </w:p>
    <w:p w14:paraId="6DAA6D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lastRenderedPageBreak/>
        <w:t>Последнее слагаемое здесь равно нулю в силу\upr{eq:constraints_orth},</w:t>
      </w:r>
    </w:p>
    <w:p w14:paraId="3E255AE4" w14:textId="0A51AE9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первое отлично от нуля, поскольку матрица $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 xml:space="preserve">^T 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$ является матрицей Грама линейно-независимой системы столбцов $\{</w:t>
      </w:r>
      <w:r w:rsidR="00E701EE">
        <w:rPr>
          <w:rFonts w:ascii="Times New Roman" w:hAnsi="Times New Roman" w:cs="Times New Roman"/>
          <w:sz w:val="28"/>
          <w:szCs w:val="28"/>
        </w:rPr>
        <w:t>\mathbf{V}</w:t>
      </w:r>
      <w:r w:rsidRPr="0039375A">
        <w:rPr>
          <w:rFonts w:ascii="Times New Roman" w:hAnsi="Times New Roman" w:cs="Times New Roman"/>
          <w:sz w:val="28"/>
          <w:szCs w:val="28"/>
        </w:rPr>
        <w:t>_{\cdot i}\}$ в метрике $</w:t>
      </w:r>
      <w:r w:rsidR="0055077C">
        <w:rPr>
          <w:rFonts w:ascii="Times New Roman" w:hAnsi="Times New Roman" w:cs="Times New Roman"/>
          <w:sz w:val="28"/>
          <w:szCs w:val="28"/>
        </w:rPr>
        <w:t>\mathbf{M}</w:t>
      </w:r>
      <w:r w:rsidRPr="0039375A">
        <w:rPr>
          <w:rFonts w:ascii="Times New Roman" w:hAnsi="Times New Roman" w:cs="Times New Roman"/>
          <w:sz w:val="28"/>
          <w:szCs w:val="28"/>
        </w:rPr>
        <w:t>$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39375A" w:rsidRPr="0039375A" w:rsidSect="0039375A">
      <w:footerReference w:type="even" r:id="rId359"/>
      <w:footerReference w:type="default" r:id="rId360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B387B9" w14:textId="77777777" w:rsidR="00680EEA" w:rsidRDefault="00680EEA" w:rsidP="00090A84">
      <w:r>
        <w:separator/>
      </w:r>
    </w:p>
  </w:endnote>
  <w:endnote w:type="continuationSeparator" w:id="0">
    <w:p w14:paraId="533FB9E8" w14:textId="77777777" w:rsidR="00680EEA" w:rsidRDefault="00680EEA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680EEA" w:rsidRDefault="00680EEA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00C497" w14:textId="77777777" w:rsidR="00680EEA" w:rsidRDefault="00680EE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680EEA" w:rsidRDefault="00680EEA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7BFC">
      <w:rPr>
        <w:rStyle w:val="PageNumber"/>
        <w:noProof/>
      </w:rPr>
      <w:t>17</w:t>
    </w:r>
    <w:r>
      <w:rPr>
        <w:rStyle w:val="PageNumber"/>
      </w:rPr>
      <w:fldChar w:fldCharType="end"/>
    </w:r>
  </w:p>
  <w:p w14:paraId="1D24A189" w14:textId="77777777" w:rsidR="00680EEA" w:rsidRDefault="00680EE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1BB33E" w14:textId="77777777" w:rsidR="00680EEA" w:rsidRDefault="00680EEA" w:rsidP="00090A84">
      <w:r>
        <w:separator/>
      </w:r>
    </w:p>
  </w:footnote>
  <w:footnote w:type="continuationSeparator" w:id="0">
    <w:p w14:paraId="19EA109F" w14:textId="77777777" w:rsidR="00680EEA" w:rsidRDefault="00680EEA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7536"/>
    <w:rsid w:val="00090A84"/>
    <w:rsid w:val="000F0146"/>
    <w:rsid w:val="00144E76"/>
    <w:rsid w:val="00157BFC"/>
    <w:rsid w:val="00192D18"/>
    <w:rsid w:val="001C0ECB"/>
    <w:rsid w:val="001C4B45"/>
    <w:rsid w:val="001E6E14"/>
    <w:rsid w:val="002033EC"/>
    <w:rsid w:val="002133A1"/>
    <w:rsid w:val="002157C8"/>
    <w:rsid w:val="00285F79"/>
    <w:rsid w:val="002A0A22"/>
    <w:rsid w:val="002B6FDD"/>
    <w:rsid w:val="002C1D70"/>
    <w:rsid w:val="002D61B1"/>
    <w:rsid w:val="00324D70"/>
    <w:rsid w:val="00332767"/>
    <w:rsid w:val="00380EE2"/>
    <w:rsid w:val="003829D7"/>
    <w:rsid w:val="0039375A"/>
    <w:rsid w:val="003A01BB"/>
    <w:rsid w:val="003A6204"/>
    <w:rsid w:val="003B6E4E"/>
    <w:rsid w:val="0041496F"/>
    <w:rsid w:val="00452DB7"/>
    <w:rsid w:val="00453349"/>
    <w:rsid w:val="004A4600"/>
    <w:rsid w:val="004A6EAE"/>
    <w:rsid w:val="004F7970"/>
    <w:rsid w:val="00524939"/>
    <w:rsid w:val="0055077C"/>
    <w:rsid w:val="00567294"/>
    <w:rsid w:val="005770D4"/>
    <w:rsid w:val="005817FD"/>
    <w:rsid w:val="005864F0"/>
    <w:rsid w:val="005878AB"/>
    <w:rsid w:val="005B0795"/>
    <w:rsid w:val="00625DA4"/>
    <w:rsid w:val="00643A14"/>
    <w:rsid w:val="00667270"/>
    <w:rsid w:val="00680EEA"/>
    <w:rsid w:val="00682ADF"/>
    <w:rsid w:val="006841B1"/>
    <w:rsid w:val="006A509B"/>
    <w:rsid w:val="006B3EAD"/>
    <w:rsid w:val="00707AC4"/>
    <w:rsid w:val="007402E4"/>
    <w:rsid w:val="00757CE4"/>
    <w:rsid w:val="00780F92"/>
    <w:rsid w:val="007A5BA6"/>
    <w:rsid w:val="00815B91"/>
    <w:rsid w:val="0082220A"/>
    <w:rsid w:val="00836136"/>
    <w:rsid w:val="00860A0C"/>
    <w:rsid w:val="008611CB"/>
    <w:rsid w:val="008C03B4"/>
    <w:rsid w:val="008D1567"/>
    <w:rsid w:val="008F19AC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95242"/>
    <w:rsid w:val="009F1E90"/>
    <w:rsid w:val="00A227CE"/>
    <w:rsid w:val="00A5736D"/>
    <w:rsid w:val="00A95546"/>
    <w:rsid w:val="00AB0EB1"/>
    <w:rsid w:val="00B10CCF"/>
    <w:rsid w:val="00B80BA9"/>
    <w:rsid w:val="00B86920"/>
    <w:rsid w:val="00BB7556"/>
    <w:rsid w:val="00BC227B"/>
    <w:rsid w:val="00BC719B"/>
    <w:rsid w:val="00BD48D0"/>
    <w:rsid w:val="00BE6EB4"/>
    <w:rsid w:val="00BF7100"/>
    <w:rsid w:val="00C14EC6"/>
    <w:rsid w:val="00C211CF"/>
    <w:rsid w:val="00C248A3"/>
    <w:rsid w:val="00C46D5E"/>
    <w:rsid w:val="00C86D77"/>
    <w:rsid w:val="00C95CCF"/>
    <w:rsid w:val="00CF3BF6"/>
    <w:rsid w:val="00D203B2"/>
    <w:rsid w:val="00D44513"/>
    <w:rsid w:val="00D60043"/>
    <w:rsid w:val="00D71EC5"/>
    <w:rsid w:val="00D7206E"/>
    <w:rsid w:val="00D91FF6"/>
    <w:rsid w:val="00DD30FE"/>
    <w:rsid w:val="00DE47E3"/>
    <w:rsid w:val="00DF61CB"/>
    <w:rsid w:val="00E13C76"/>
    <w:rsid w:val="00E233E3"/>
    <w:rsid w:val="00E3332B"/>
    <w:rsid w:val="00E701EE"/>
    <w:rsid w:val="00E70CD7"/>
    <w:rsid w:val="00E71C8F"/>
    <w:rsid w:val="00E84361"/>
    <w:rsid w:val="00E92CD0"/>
    <w:rsid w:val="00F2300A"/>
    <w:rsid w:val="00F36F80"/>
    <w:rsid w:val="00F72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260" Type="http://schemas.openxmlformats.org/officeDocument/2006/relationships/oleObject" Target="embeddings/oleObject126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59" Type="http://schemas.openxmlformats.org/officeDocument/2006/relationships/footer" Target="footer1.xml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270" Type="http://schemas.openxmlformats.org/officeDocument/2006/relationships/oleObject" Target="embeddings/oleObject131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360" Type="http://schemas.openxmlformats.org/officeDocument/2006/relationships/footer" Target="footer2.xml"/><Relationship Id="rId361" Type="http://schemas.openxmlformats.org/officeDocument/2006/relationships/fontTable" Target="fontTable.xml"/><Relationship Id="rId362" Type="http://schemas.openxmlformats.org/officeDocument/2006/relationships/theme" Target="theme/theme1.xml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280" Type="http://schemas.openxmlformats.org/officeDocument/2006/relationships/oleObject" Target="embeddings/oleObject136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49BE6D9-E7C4-2249-812C-5845E269C2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36</Pages>
  <Words>3582</Words>
  <Characters>31458</Characters>
  <Application>Microsoft Macintosh Word</Application>
  <DocSecurity>0</DocSecurity>
  <Lines>925</Lines>
  <Paragraphs>583</Paragraphs>
  <ScaleCrop>false</ScaleCrop>
  <Company>zxc</Company>
  <LinksUpToDate>false</LinksUpToDate>
  <CharactersWithSpaces>34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99</cp:revision>
  <dcterms:created xsi:type="dcterms:W3CDTF">2018-06-30T09:08:00Z</dcterms:created>
  <dcterms:modified xsi:type="dcterms:W3CDTF">2018-07-01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_x000d_User2=Times New Roman_x000d_MTExtra=MT Extra_x000d__x000d_[Sizes]_x000d_Full=15 pt_x000d_Script</vt:lpwstr>
  </property>
  <property fmtid="{D5CDD505-2E9C-101B-9397-08002B2CF9AE}" pid="3" name="MTPreferences 1">
    <vt:lpwstr>=58% full_x000d_ScriptScript=42% full_x000d_Symbol=150% full_x000d_SubSymbol=100% full_x000d_User1=75% full_x000d_User2=150% full_x000d_SmallLargeIncr=1 pt_x000d__x000d_[Spacing]_x000d_LineSpacing=150% full_x000d_MatrixRowSpacing=150% full_x000d_MatrixColSpacing=100% full_x000d_SuperscriptHeight=45% full_x000d_SubscriptDepth=25% fu</vt:lpwstr>
  </property>
  <property fmtid="{D5CDD505-2E9C-101B-9397-08002B2CF9AE}" pid="4" name="MTPreferences 2">
    <vt:lpwstr>ll_x000d_SubSupGap=8% full_x000d_LimHeight=25% full_x000d_LimDepth=100% full_x000d_LimLineSpacing=100% full_x000d_NumerHeight=35% full_x000d_DenomDepth=100% full_x000d_FractBarOver=8% full_x000d_FractBarThick=5% full_x000d_SubFractBarThick=2,5% full_x000d_FractGap=8% full_x000d_FenceOver=8% full_x000d_OperSpacing=100% normal_x000d_</vt:lpwstr>
  </property>
  <property fmtid="{D5CDD505-2E9C-101B-9397-08002B2CF9AE}" pid="5" name="MTPreferences 3">
    <vt:lpwstr>NonOperSpacing=100% normal_x000d_CharWidth=0% full_x000d_MinGap=8% full_x000d_VertRadGap=17% full_x000d_HorizRadGap=8% full_x000d_RadWidth=100% normal_x000d_EmbellGap=12,5% full_x000d_PrimeHeight=45% full_x000d_BoxStrokeThick=5% full_x000d_StikeThruThick=5% full_x000d_MatrixLineThick=5% full_x000d_RadStrokeThick=5% full</vt:lpwstr>
  </property>
  <property fmtid="{D5CDD505-2E9C-101B-9397-08002B2CF9AE}" pid="6" name="MTPreferences 4">
    <vt:lpwstr>_x000d_HorizFenceGap=10% full_x000d_BoxCornerRadius=20% full_x000d_BoxHorizPadding=20% full_x000d_BoxVertPadding=20% full_x000d__x000d_ </vt:lpwstr>
  </property>
  <property fmtid="{D5CDD505-2E9C-101B-9397-08002B2CF9AE}" pid="7" name="MTPreferenceSource">
    <vt:lpwstr>mathtype.eqp</vt:lpwstr>
  </property>
  <property fmtid="{D5CDD505-2E9C-101B-9397-08002B2CF9AE}" pid="8" name="MTMacEqns">
    <vt:bool>true</vt:bool>
  </property>
</Properties>
</file>